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73E9FA" w14:textId="77777777" w:rsidR="0071077C" w:rsidRDefault="0071077C" w:rsidP="0071077C">
      <w:pPr>
        <w:jc w:val="center"/>
        <w:rPr>
          <w:rFonts w:ascii="Palatino Linotype" w:hAnsi="Palatino Linotype"/>
          <w:b/>
          <w:color w:val="0000CC"/>
        </w:rPr>
      </w:pPr>
      <w:r w:rsidRPr="00913960"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F4E63C" wp14:editId="2F3165DD">
                <wp:simplePos x="0" y="0"/>
                <wp:positionH relativeFrom="column">
                  <wp:posOffset>0</wp:posOffset>
                </wp:positionH>
                <wp:positionV relativeFrom="paragraph">
                  <wp:posOffset>-422588</wp:posOffset>
                </wp:positionV>
                <wp:extent cx="1046074" cy="490119"/>
                <wp:effectExtent l="19050" t="0" r="40005" b="24765"/>
                <wp:wrapNone/>
                <wp:docPr id="551" name="Hexagon 5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31C3A3" w14:textId="77777777" w:rsidR="0071077C" w:rsidRPr="0078756D" w:rsidRDefault="0071077C" w:rsidP="0071077C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 0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5F4E63C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551" o:spid="_x0000_s1026" type="#_x0000_t9" style="position:absolute;left:0;text-align:left;margin-left:0;margin-top:-33.25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" adj="2530" fillcolor="#d8d8d8 [2732]" strokecolor="#a5a5a5 [2092]" strokeweight="1pt">
                <v:textbox>
                  <w:txbxContent>
                    <w:p w14:paraId="3E31C3A3" w14:textId="77777777" w:rsidR="0071077C" w:rsidRPr="0078756D" w:rsidRDefault="0071077C" w:rsidP="0071077C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 0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Pr="00913960">
        <w:rPr>
          <w:rFonts w:ascii="VNI-Viettay" w:hAnsi="VNI-Viettay"/>
          <w:b/>
          <w:color w:val="0000CC"/>
        </w:rPr>
        <w:t>§</w:t>
      </w:r>
      <w:r w:rsidRPr="00913960">
        <w:rPr>
          <w:rFonts w:ascii="Palatino Linotype" w:hAnsi="Palatino Linotype"/>
          <w:b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 xml:space="preserve">7: LŨY THỪA VỚI SỐ MŨ TỰ NHIÊN. </w:t>
      </w:r>
    </w:p>
    <w:p w14:paraId="68E3E699" w14:textId="77777777" w:rsidR="0071077C" w:rsidRDefault="0071077C" w:rsidP="0071077C">
      <w:pPr>
        <w:jc w:val="center"/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color w:val="0000CC"/>
        </w:rPr>
        <w:t>NHÂN HAI LŨY TH</w:t>
      </w:r>
    </w:p>
    <w:p w14:paraId="0A126011" w14:textId="77777777" w:rsidR="0071077C" w:rsidRDefault="0071077C" w:rsidP="0071077C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color w:val="0000CC"/>
        </w:rPr>
        <w:t>ỪA CÙNG CƠ SỐ</w:t>
      </w:r>
    </w:p>
    <w:p w14:paraId="7DFC0F8A" w14:textId="77777777" w:rsidR="0071077C" w:rsidRDefault="0071077C" w:rsidP="0071077C">
      <w:pPr>
        <w:jc w:val="both"/>
        <w:rPr>
          <w:rFonts w:ascii="Palatino Linotype" w:hAnsi="Palatino Linotype"/>
          <w:b/>
          <w:color w:val="0000CC"/>
        </w:rPr>
      </w:pPr>
      <w:r w:rsidRPr="00340A75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51D8F80" wp14:editId="2A16EE87">
                <wp:simplePos x="0" y="0"/>
                <wp:positionH relativeFrom="column">
                  <wp:posOffset>3620135</wp:posOffset>
                </wp:positionH>
                <wp:positionV relativeFrom="paragraph">
                  <wp:posOffset>13970</wp:posOffset>
                </wp:positionV>
                <wp:extent cx="2360295" cy="4657090"/>
                <wp:effectExtent l="0" t="0" r="20955" b="10160"/>
                <wp:wrapNone/>
                <wp:docPr id="536" name="Group 5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60295" cy="4657090"/>
                          <a:chOff x="0" y="-442530"/>
                          <a:chExt cx="2360428" cy="5948013"/>
                        </a:xfrm>
                      </wpg:grpSpPr>
                      <wps:wsp>
                        <wps:cNvPr id="522" name="Rectangle 522"/>
                        <wps:cNvSpPr/>
                        <wps:spPr>
                          <a:xfrm>
                            <a:off x="0" y="8627"/>
                            <a:ext cx="2360428" cy="5496856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1">
                            <a:schemeClr val="accent6"/>
                          </a:lnRef>
                          <a:fillRef idx="2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3" name="Flowchart: Document 523"/>
                        <wps:cNvSpPr/>
                        <wps:spPr>
                          <a:xfrm>
                            <a:off x="0" y="-442530"/>
                            <a:ext cx="2360295" cy="1656799"/>
                          </a:xfrm>
                          <a:prstGeom prst="flowChartDocument">
                            <a:avLst/>
                          </a:prstGeom>
                        </wps:spPr>
                        <wps:style>
                          <a:lnRef idx="1">
                            <a:schemeClr val="accent4"/>
                          </a:lnRef>
                          <a:fillRef idx="2">
                            <a:schemeClr val="accent4"/>
                          </a:fillRef>
                          <a:effectRef idx="1">
                            <a:schemeClr val="accent4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E74D90A" w14:textId="77777777" w:rsidR="0071077C" w:rsidRDefault="0071077C" w:rsidP="0071077C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1D8F80" id="Group 536" o:spid="_x0000_s1027" style="position:absolute;left:0;text-align:left;margin-left:285.05pt;margin-top:1.1pt;width:185.85pt;height:366.7pt;z-index:251660288;mso-height-relative:margin" coordorigin=",-4425" coordsize="23604,59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">
                <v:rect id="Rectangle 522" o:spid="_x0000_s1028" style="position:absolute;top:86;width:23604;height:549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" fillcolor="#9ecb81 [2169]" strokecolor="#70ad47 [3209]" strokeweight=".5pt">
                  <v:fill color2="#8ac066 [2617]" rotate="t" colors="0 #b5d5a7;.5 #aace99;1 #9cca86" focus="100%" type="gradient">
                    <o:fill v:ext="view" type="gradientUnscaled"/>
                  </v:fill>
                </v:rect>
                <v:shapetype id="_x0000_t114" coordsize="21600,21600" o:spt="114" path="m,20172v945,400,1887,628,2795,913c3587,21312,4342,21370,5060,21597v2037,,2567,-227,3095,-285c8722,21197,9325,20970,9855,20800v490,-228,945,-400,1472,-740c11817,19887,12347,19660,12875,19375v567,-228,1095,-513,1700,-740c15177,18462,15782,18122,16537,17950v718,-113,1398,-398,2228,-513c19635,17437,20577,17322,21597,17322l21597,,,xe">
                  <v:stroke joinstyle="miter"/>
                  <v:path o:connecttype="custom" o:connectlocs="10800,0;0,10800;10800,20400;21600,10800" textboxrect="0,0,21600,17322"/>
                </v:shapetype>
                <v:shape id="Flowchart: Document 523" o:spid="_x0000_s1029" type="#_x0000_t114" style="position:absolute;top:-4425;width:23602;height:165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" fillcolor="#ffd555 [2167]" strokecolor="#ffc000 [3207]" strokeweight=".5pt">
                  <v:fill color2="#ffcc31 [2615]" rotate="t" colors="0 #ffdd9c;.5 #ffd78e;1 #ffd479" focus="100%" type="gradient">
                    <o:fill v:ext="view" type="gradientUnscaled"/>
                  </v:fill>
                  <v:textbox>
                    <w:txbxContent>
                      <w:p w14:paraId="0E74D90A" w14:textId="77777777" w:rsidR="0071077C" w:rsidRDefault="0071077C" w:rsidP="0071077C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Pr="00340A75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CC98064" wp14:editId="694F63E0">
                <wp:simplePos x="0" y="0"/>
                <wp:positionH relativeFrom="column">
                  <wp:posOffset>4445</wp:posOffset>
                </wp:positionH>
                <wp:positionV relativeFrom="paragraph">
                  <wp:posOffset>339090</wp:posOffset>
                </wp:positionV>
                <wp:extent cx="2324100" cy="7099300"/>
                <wp:effectExtent l="0" t="0" r="19050" b="25400"/>
                <wp:wrapNone/>
                <wp:docPr id="553" name="Text Box 5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24100" cy="7099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3404" w:type="dxa"/>
                              <w:tblInd w:w="-5" w:type="dxa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851"/>
                              <w:gridCol w:w="851"/>
                              <w:gridCol w:w="851"/>
                              <w:gridCol w:w="851"/>
                            </w:tblGrid>
                            <w:tr w:rsidR="0071077C" w14:paraId="46D71B22" w14:textId="77777777" w:rsidTr="00D846D4">
                              <w:trPr>
                                <w:trHeight w:val="567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7AD4D27A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 w:rsidRPr="00AE1464">
                                    <w:rPr>
                                      <w:position w:val="-6"/>
                                    </w:rPr>
                                    <w:object w:dxaOrig="200" w:dyaOrig="220" w14:anchorId="0EF5B4E6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5" type="#_x0000_t75" style="width:10pt;height:11pt">
                                        <v:imagedata r:id="rId4" o:title=""/>
                                      </v:shape>
                                      <o:OLEObject Type="Embed" ProgID="Equation.DSMT4" ShapeID="_x0000_i1025" DrawAspect="Content" ObjectID="_1685902629" r:id="rId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519B8077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 w:rsidRPr="00B33EE1">
                                    <w:rPr>
                                      <w:position w:val="-6"/>
                                    </w:rPr>
                                    <w:object w:dxaOrig="279" w:dyaOrig="320" w14:anchorId="0329A284">
                                      <v:shape id="_x0000_i1026" type="#_x0000_t75" style="width:14.5pt;height:16pt">
                                        <v:imagedata r:id="rId6" o:title=""/>
                                      </v:shape>
                                      <o:OLEObject Type="Embed" ProgID="Equation.DSMT4" ShapeID="_x0000_i1026" DrawAspect="Content" ObjectID="_1685902630" r:id="rId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559C2FAB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 w:rsidRPr="00B33EE1">
                                    <w:rPr>
                                      <w:position w:val="-6"/>
                                    </w:rPr>
                                    <w:object w:dxaOrig="279" w:dyaOrig="320" w14:anchorId="6F4C55F3">
                                      <v:shape id="_x0000_i1027" type="#_x0000_t75" style="width:14.5pt;height:16pt">
                                        <v:imagedata r:id="rId8" o:title=""/>
                                      </v:shape>
                                      <o:OLEObject Type="Embed" ProgID="Equation.DSMT4" ShapeID="_x0000_i1027" DrawAspect="Content" ObjectID="_1685902631" r:id="rId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63DD962D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 w:rsidRPr="00B33EE1">
                                    <w:rPr>
                                      <w:position w:val="-6"/>
                                    </w:rPr>
                                    <w:object w:dxaOrig="279" w:dyaOrig="320" w14:anchorId="5E8A4DBA">
                                      <v:shape id="_x0000_i1028" type="#_x0000_t75" style="width:14.5pt;height:16pt">
                                        <v:imagedata r:id="rId10" o:title=""/>
                                      </v:shape>
                                      <o:OLEObject Type="Embed" ProgID="Equation.DSMT4" ShapeID="_x0000_i1028" DrawAspect="Content" ObjectID="_1685902632" r:id="rId11"/>
                                    </w:object>
                                  </w:r>
                                </w:p>
                              </w:tc>
                            </w:tr>
                            <w:tr w:rsidR="0071077C" w14:paraId="55C3FF44" w14:textId="77777777" w:rsidTr="00D846D4">
                              <w:trPr>
                                <w:trHeight w:val="567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4538B893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2C0DB559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24F2D7EC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1352423E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</w:tr>
                            <w:tr w:rsidR="0071077C" w14:paraId="2CA7E6EE" w14:textId="77777777" w:rsidTr="00D846D4">
                              <w:trPr>
                                <w:trHeight w:val="567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5B24BD20" w14:textId="77777777" w:rsidR="0071077C" w:rsidRPr="00C32649" w:rsidRDefault="0071077C" w:rsidP="00B33EE1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color w:val="002060"/>
                                    </w:rPr>
                                  </w:pPr>
                                  <w:r w:rsidRPr="00C32649">
                                    <w:rPr>
                                      <w:b/>
                                      <w:color w:val="00206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2B786445" w14:textId="77777777" w:rsidR="0071077C" w:rsidRPr="00C32649" w:rsidRDefault="0071077C" w:rsidP="00B33EE1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color w:val="002060"/>
                                    </w:rPr>
                                  </w:pPr>
                                  <w:r w:rsidRPr="00C32649">
                                    <w:rPr>
                                      <w:b/>
                                      <w:color w:val="00206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44AB7745" w14:textId="77777777" w:rsidR="0071077C" w:rsidRPr="00C32649" w:rsidRDefault="0071077C" w:rsidP="00B33EE1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color w:val="002060"/>
                                    </w:rPr>
                                  </w:pPr>
                                  <w:r w:rsidRPr="00C32649">
                                    <w:rPr>
                                      <w:b/>
                                      <w:color w:val="00206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010B617F" w14:textId="77777777" w:rsidR="0071077C" w:rsidRPr="00C32649" w:rsidRDefault="0071077C" w:rsidP="00B33EE1">
                                  <w:pPr>
                                    <w:spacing w:line="360" w:lineRule="auto"/>
                                    <w:jc w:val="center"/>
                                    <w:rPr>
                                      <w:b/>
                                      <w:color w:val="002060"/>
                                    </w:rPr>
                                  </w:pPr>
                                  <w:r w:rsidRPr="00C32649">
                                    <w:rPr>
                                      <w:b/>
                                      <w:color w:val="002060"/>
                                    </w:rPr>
                                    <w:t>16</w:t>
                                  </w:r>
                                </w:p>
                              </w:tc>
                            </w:tr>
                            <w:tr w:rsidR="0071077C" w14:paraId="1A460881" w14:textId="77777777" w:rsidTr="00D846D4">
                              <w:trPr>
                                <w:trHeight w:val="567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40530F3B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4D7C1673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2C760B00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4790D4F1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</w:tr>
                            <w:tr w:rsidR="0071077C" w14:paraId="54A2DD35" w14:textId="77777777" w:rsidTr="00D846D4">
                              <w:trPr>
                                <w:trHeight w:val="567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0BC1065F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071E2542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2A88180A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420F00EA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</w:tr>
                            <w:tr w:rsidR="0071077C" w14:paraId="1C712AEE" w14:textId="77777777" w:rsidTr="00D846D4">
                              <w:trPr>
                                <w:trHeight w:val="567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070D300C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1FF8DE28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296F54F0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2F1A3BB4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</w:tr>
                            <w:tr w:rsidR="0071077C" w14:paraId="69B851B8" w14:textId="77777777" w:rsidTr="00D846D4">
                              <w:trPr>
                                <w:trHeight w:val="567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3C88AB54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62217833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390D2FB1" w14:textId="77777777" w:rsidR="0071077C" w:rsidRDefault="0071077C" w:rsidP="00B33EE1">
                                  <w:pPr>
                                    <w:spacing w:line="360" w:lineRule="auto"/>
                                    <w:jc w:val="right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49EB7A1C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</w:tr>
                            <w:tr w:rsidR="0071077C" w14:paraId="699C6C20" w14:textId="77777777" w:rsidTr="00D846D4">
                              <w:trPr>
                                <w:trHeight w:val="567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5F23FFF8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031FBE2A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73CF0867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68824BA2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</w:tr>
                            <w:tr w:rsidR="0071077C" w14:paraId="6703EA56" w14:textId="77777777" w:rsidTr="00D846D4">
                              <w:trPr>
                                <w:trHeight w:val="567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30ED0581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0FF905B3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5F5C63B7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766A4C74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</w:tr>
                            <w:tr w:rsidR="0071077C" w14:paraId="5FFF4474" w14:textId="77777777" w:rsidTr="00D846D4">
                              <w:trPr>
                                <w:trHeight w:val="567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1C41CA2C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22F5C72A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49E64D2E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232BBD06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</w:tr>
                            <w:tr w:rsidR="0071077C" w14:paraId="7166504A" w14:textId="77777777" w:rsidTr="00D846D4">
                              <w:trPr>
                                <w:trHeight w:val="567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5EF1F599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0367D829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41DC4DBF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3B9F82B6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</w:tr>
                            <w:tr w:rsidR="0071077C" w14:paraId="52BE2BFC" w14:textId="77777777" w:rsidTr="00D846D4">
                              <w:trPr>
                                <w:trHeight w:val="567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7D230E5B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44EAB36B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7AF1DB2C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2B7215E1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</w:tr>
                            <w:tr w:rsidR="0071077C" w14:paraId="36067841" w14:textId="77777777" w:rsidTr="00D846D4">
                              <w:trPr>
                                <w:trHeight w:val="567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64AA34D1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70B920B2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092846A7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692B1D0D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</w:tr>
                            <w:tr w:rsidR="0071077C" w14:paraId="30E1ED00" w14:textId="77777777" w:rsidTr="00D846D4">
                              <w:trPr>
                                <w:trHeight w:val="567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31402B1C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>
                                    <w:t>13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05C28E51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13DA754C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3ED29D1B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</w:tr>
                            <w:tr w:rsidR="0071077C" w14:paraId="2BD20CD2" w14:textId="77777777" w:rsidTr="00D846D4">
                              <w:trPr>
                                <w:trHeight w:val="567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664DEAD2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>
                                    <w:t>14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5636619D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7F4BB061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15BA6C1B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</w:tr>
                            <w:tr w:rsidR="0071077C" w14:paraId="25681B70" w14:textId="77777777" w:rsidTr="00D846D4">
                              <w:trPr>
                                <w:trHeight w:val="567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344292EE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790B889A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4A847B79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5781B0CA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</w:tr>
                            <w:tr w:rsidR="0071077C" w14:paraId="54BA8286" w14:textId="77777777" w:rsidTr="00D846D4">
                              <w:trPr>
                                <w:trHeight w:val="567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25F15A4D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372201CF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2EAC20C4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1C71CC62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</w:tr>
                            <w:tr w:rsidR="0071077C" w14:paraId="394E504B" w14:textId="77777777" w:rsidTr="00D846D4">
                              <w:trPr>
                                <w:trHeight w:val="567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122E2DFE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>
                                    <w:t>17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10A71E8D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764BC051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531DCD00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</w:tr>
                            <w:tr w:rsidR="0071077C" w14:paraId="3741A73B" w14:textId="77777777" w:rsidTr="00D846D4">
                              <w:trPr>
                                <w:trHeight w:val="567"/>
                              </w:trPr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0C6B182E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  <w:r>
                                    <w:t>18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038B4267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107F2AE9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  <w:vAlign w:val="center"/>
                                </w:tcPr>
                                <w:p w14:paraId="799DD6AD" w14:textId="77777777" w:rsidR="0071077C" w:rsidRDefault="0071077C" w:rsidP="00B33EE1">
                                  <w:pPr>
                                    <w:spacing w:line="360" w:lineRule="auto"/>
                                    <w:jc w:val="center"/>
                                  </w:pPr>
                                </w:p>
                              </w:tc>
                            </w:tr>
                          </w:tbl>
                          <w:p w14:paraId="6CB949FD" w14:textId="77777777" w:rsidR="0071077C" w:rsidRDefault="0071077C" w:rsidP="0071077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C98064" id="_x0000_t202" coordsize="21600,21600" o:spt="202" path="m,l,21600r21600,l21600,xe">
                <v:stroke joinstyle="miter"/>
                <v:path gradientshapeok="t" o:connecttype="rect"/>
              </v:shapetype>
              <v:shape id="Text Box 553" o:spid="_x0000_s1030" type="#_x0000_t202" style="position:absolute;left:0;text-align:left;margin-left:.35pt;margin-top:26.7pt;width:183pt;height:55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" fillcolor="white [3201]" strokeweight=".5pt">
                <v:textbox>
                  <w:txbxContent>
                    <w:tbl>
                      <w:tblPr>
                        <w:tblStyle w:val="TableGrid"/>
                        <w:tblW w:w="3404" w:type="dxa"/>
                        <w:tblInd w:w="-5" w:type="dxa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851"/>
                        <w:gridCol w:w="851"/>
                        <w:gridCol w:w="851"/>
                        <w:gridCol w:w="851"/>
                      </w:tblGrid>
                      <w:tr w:rsidR="0071077C" w14:paraId="46D71B22" w14:textId="77777777" w:rsidTr="00D846D4">
                        <w:trPr>
                          <w:trHeight w:val="567"/>
                        </w:trPr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7AD4D27A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 w:rsidRPr="00AE1464">
                              <w:rPr>
                                <w:position w:val="-6"/>
                              </w:rPr>
                              <w:object w:dxaOrig="200" w:dyaOrig="220" w14:anchorId="0EF5B4E6">
                                <v:shape id="_x0000_i1025" type="#_x0000_t75" style="width:10pt;height:11pt">
                                  <v:imagedata r:id="rId4" o:title=""/>
                                </v:shape>
                                <o:OLEObject Type="Embed" ProgID="Equation.DSMT4" ShapeID="_x0000_i1025" DrawAspect="Content" ObjectID="_1685902629" r:id="rId12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519B8077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 w:rsidRPr="00B33EE1">
                              <w:rPr>
                                <w:position w:val="-6"/>
                              </w:rPr>
                              <w:object w:dxaOrig="279" w:dyaOrig="320" w14:anchorId="0329A284">
                                <v:shape id="_x0000_i1026" type="#_x0000_t75" style="width:14.5pt;height:16pt">
                                  <v:imagedata r:id="rId6" o:title=""/>
                                </v:shape>
                                <o:OLEObject Type="Embed" ProgID="Equation.DSMT4" ShapeID="_x0000_i1026" DrawAspect="Content" ObjectID="_1685902630" r:id="rId13"/>
                              </w:objec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559C2FAB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 w:rsidRPr="00B33EE1">
                              <w:rPr>
                                <w:position w:val="-6"/>
                              </w:rPr>
                              <w:object w:dxaOrig="279" w:dyaOrig="320" w14:anchorId="6F4C55F3">
                                <v:shape id="_x0000_i1027" type="#_x0000_t75" style="width:14.5pt;height:16pt">
                                  <v:imagedata r:id="rId8" o:title=""/>
                                </v:shape>
                                <o:OLEObject Type="Embed" ProgID="Equation.DSMT4" ShapeID="_x0000_i1027" DrawAspect="Content" ObjectID="_1685902631" r:id="rId14"/>
                              </w:objec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63DD962D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 w:rsidRPr="00B33EE1">
                              <w:rPr>
                                <w:position w:val="-6"/>
                              </w:rPr>
                              <w:object w:dxaOrig="279" w:dyaOrig="320" w14:anchorId="5E8A4DBA">
                                <v:shape id="_x0000_i1028" type="#_x0000_t75" style="width:14.5pt;height:16pt">
                                  <v:imagedata r:id="rId10" o:title=""/>
                                </v:shape>
                                <o:OLEObject Type="Embed" ProgID="Equation.DSMT4" ShapeID="_x0000_i1028" DrawAspect="Content" ObjectID="_1685902632" r:id="rId15"/>
                              </w:object>
                            </w:r>
                          </w:p>
                        </w:tc>
                      </w:tr>
                      <w:tr w:rsidR="0071077C" w14:paraId="55C3FF44" w14:textId="77777777" w:rsidTr="00D846D4">
                        <w:trPr>
                          <w:trHeight w:val="567"/>
                        </w:trPr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4538B893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2C0DB559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24F2D7EC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1352423E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</w:tr>
                      <w:tr w:rsidR="0071077C" w14:paraId="2CA7E6EE" w14:textId="77777777" w:rsidTr="00D846D4">
                        <w:trPr>
                          <w:trHeight w:val="567"/>
                        </w:trPr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5B24BD20" w14:textId="77777777" w:rsidR="0071077C" w:rsidRPr="00C32649" w:rsidRDefault="0071077C" w:rsidP="00B33EE1">
                            <w:pPr>
                              <w:spacing w:line="360" w:lineRule="auto"/>
                              <w:jc w:val="center"/>
                              <w:rPr>
                                <w:b/>
                                <w:color w:val="002060"/>
                              </w:rPr>
                            </w:pPr>
                            <w:r w:rsidRPr="00C32649">
                              <w:rPr>
                                <w:b/>
                                <w:color w:val="00206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2B786445" w14:textId="77777777" w:rsidR="0071077C" w:rsidRPr="00C32649" w:rsidRDefault="0071077C" w:rsidP="00B33EE1">
                            <w:pPr>
                              <w:spacing w:line="360" w:lineRule="auto"/>
                              <w:jc w:val="center"/>
                              <w:rPr>
                                <w:b/>
                                <w:color w:val="002060"/>
                              </w:rPr>
                            </w:pPr>
                            <w:r w:rsidRPr="00C32649">
                              <w:rPr>
                                <w:b/>
                                <w:color w:val="00206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44AB7745" w14:textId="77777777" w:rsidR="0071077C" w:rsidRPr="00C32649" w:rsidRDefault="0071077C" w:rsidP="00B33EE1">
                            <w:pPr>
                              <w:spacing w:line="360" w:lineRule="auto"/>
                              <w:jc w:val="center"/>
                              <w:rPr>
                                <w:b/>
                                <w:color w:val="002060"/>
                              </w:rPr>
                            </w:pPr>
                            <w:r w:rsidRPr="00C32649">
                              <w:rPr>
                                <w:b/>
                                <w:color w:val="002060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010B617F" w14:textId="77777777" w:rsidR="0071077C" w:rsidRPr="00C32649" w:rsidRDefault="0071077C" w:rsidP="00B33EE1">
                            <w:pPr>
                              <w:spacing w:line="360" w:lineRule="auto"/>
                              <w:jc w:val="center"/>
                              <w:rPr>
                                <w:b/>
                                <w:color w:val="002060"/>
                              </w:rPr>
                            </w:pPr>
                            <w:r w:rsidRPr="00C32649">
                              <w:rPr>
                                <w:b/>
                                <w:color w:val="002060"/>
                              </w:rPr>
                              <w:t>16</w:t>
                            </w:r>
                          </w:p>
                        </w:tc>
                      </w:tr>
                      <w:tr w:rsidR="0071077C" w14:paraId="1A460881" w14:textId="77777777" w:rsidTr="00D846D4">
                        <w:trPr>
                          <w:trHeight w:val="567"/>
                        </w:trPr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40530F3B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4D7C1673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2C760B00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4790D4F1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</w:tr>
                      <w:tr w:rsidR="0071077C" w14:paraId="54A2DD35" w14:textId="77777777" w:rsidTr="00D846D4">
                        <w:trPr>
                          <w:trHeight w:val="567"/>
                        </w:trPr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0BC1065F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071E2542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2A88180A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420F00EA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</w:tr>
                      <w:tr w:rsidR="0071077C" w14:paraId="1C712AEE" w14:textId="77777777" w:rsidTr="00D846D4">
                        <w:trPr>
                          <w:trHeight w:val="567"/>
                        </w:trPr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070D300C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1FF8DE28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296F54F0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2F1A3BB4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</w:tr>
                      <w:tr w:rsidR="0071077C" w14:paraId="69B851B8" w14:textId="77777777" w:rsidTr="00D846D4">
                        <w:trPr>
                          <w:trHeight w:val="567"/>
                        </w:trPr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3C88AB54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62217833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390D2FB1" w14:textId="77777777" w:rsidR="0071077C" w:rsidRDefault="0071077C" w:rsidP="00B33EE1">
                            <w:pPr>
                              <w:spacing w:line="360" w:lineRule="auto"/>
                              <w:jc w:val="right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49EB7A1C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</w:tr>
                      <w:tr w:rsidR="0071077C" w14:paraId="699C6C20" w14:textId="77777777" w:rsidTr="00D846D4">
                        <w:trPr>
                          <w:trHeight w:val="567"/>
                        </w:trPr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5F23FFF8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>
                              <w:t>7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031FBE2A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73CF0867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68824BA2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</w:tr>
                      <w:tr w:rsidR="0071077C" w14:paraId="6703EA56" w14:textId="77777777" w:rsidTr="00D846D4">
                        <w:trPr>
                          <w:trHeight w:val="567"/>
                        </w:trPr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30ED0581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>
                              <w:t>8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0FF905B3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5F5C63B7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766A4C74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</w:tr>
                      <w:tr w:rsidR="0071077C" w14:paraId="5FFF4474" w14:textId="77777777" w:rsidTr="00D846D4">
                        <w:trPr>
                          <w:trHeight w:val="567"/>
                        </w:trPr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1C41CA2C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>
                              <w:t>9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22F5C72A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49E64D2E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232BBD06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</w:tr>
                      <w:tr w:rsidR="0071077C" w14:paraId="7166504A" w14:textId="77777777" w:rsidTr="00D846D4">
                        <w:trPr>
                          <w:trHeight w:val="567"/>
                        </w:trPr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5EF1F599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>
                              <w:t>10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0367D829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41DC4DBF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3B9F82B6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</w:tr>
                      <w:tr w:rsidR="0071077C" w14:paraId="52BE2BFC" w14:textId="77777777" w:rsidTr="00D846D4">
                        <w:trPr>
                          <w:trHeight w:val="567"/>
                        </w:trPr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7D230E5B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>
                              <w:t>11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44EAB36B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7AF1DB2C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2B7215E1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</w:tr>
                      <w:tr w:rsidR="0071077C" w14:paraId="36067841" w14:textId="77777777" w:rsidTr="00D846D4">
                        <w:trPr>
                          <w:trHeight w:val="567"/>
                        </w:trPr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64AA34D1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>
                              <w:t>12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70B920B2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092846A7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692B1D0D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</w:tr>
                      <w:tr w:rsidR="0071077C" w14:paraId="30E1ED00" w14:textId="77777777" w:rsidTr="00D846D4">
                        <w:trPr>
                          <w:trHeight w:val="567"/>
                        </w:trPr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31402B1C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>
                              <w:t>13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05C28E51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13DA754C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3ED29D1B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</w:tr>
                      <w:tr w:rsidR="0071077C" w14:paraId="2BD20CD2" w14:textId="77777777" w:rsidTr="00D846D4">
                        <w:trPr>
                          <w:trHeight w:val="567"/>
                        </w:trPr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664DEAD2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>
                              <w:t>14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5636619D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7F4BB061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15BA6C1B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</w:tr>
                      <w:tr w:rsidR="0071077C" w14:paraId="25681B70" w14:textId="77777777" w:rsidTr="00D846D4">
                        <w:trPr>
                          <w:trHeight w:val="567"/>
                        </w:trPr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344292EE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>
                              <w:t>15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790B889A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4A847B79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5781B0CA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</w:tr>
                      <w:tr w:rsidR="0071077C" w14:paraId="54BA8286" w14:textId="77777777" w:rsidTr="00D846D4">
                        <w:trPr>
                          <w:trHeight w:val="567"/>
                        </w:trPr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25F15A4D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>
                              <w:t>16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372201CF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2EAC20C4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1C71CC62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</w:tr>
                      <w:tr w:rsidR="0071077C" w14:paraId="394E504B" w14:textId="77777777" w:rsidTr="00D846D4">
                        <w:trPr>
                          <w:trHeight w:val="567"/>
                        </w:trPr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122E2DFE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>
                              <w:t>17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10A71E8D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764BC051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531DCD00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</w:tr>
                      <w:tr w:rsidR="0071077C" w14:paraId="3741A73B" w14:textId="77777777" w:rsidTr="00D846D4">
                        <w:trPr>
                          <w:trHeight w:val="567"/>
                        </w:trPr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0C6B182E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  <w:r>
                              <w:t>18</w:t>
                            </w: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038B4267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107F2AE9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  <w:tc>
                          <w:tcPr>
                            <w:tcW w:w="85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0070C0"/>
                            </w:tcBorders>
                            <w:vAlign w:val="center"/>
                          </w:tcPr>
                          <w:p w14:paraId="799DD6AD" w14:textId="77777777" w:rsidR="0071077C" w:rsidRDefault="0071077C" w:rsidP="00B33EE1">
                            <w:pPr>
                              <w:spacing w:line="360" w:lineRule="auto"/>
                              <w:jc w:val="center"/>
                            </w:pPr>
                          </w:p>
                        </w:tc>
                      </w:tr>
                    </w:tbl>
                    <w:p w14:paraId="6CB949FD" w14:textId="77777777" w:rsidR="0071077C" w:rsidRDefault="0071077C" w:rsidP="0071077C"/>
                  </w:txbxContent>
                </v:textbox>
              </v:shape>
            </w:pict>
          </mc:Fallback>
        </mc:AlternateContent>
      </w:r>
      <w:r w:rsidRPr="00340A75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5B789A1" wp14:editId="0D27A5A1">
                <wp:simplePos x="0" y="0"/>
                <wp:positionH relativeFrom="column">
                  <wp:posOffset>3787140</wp:posOffset>
                </wp:positionH>
                <wp:positionV relativeFrom="paragraph">
                  <wp:posOffset>93345</wp:posOffset>
                </wp:positionV>
                <wp:extent cx="1892300" cy="1181735"/>
                <wp:effectExtent l="0" t="0" r="0" b="0"/>
                <wp:wrapNone/>
                <wp:docPr id="527" name="Text Box 5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92300" cy="1181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6EA51F" w14:textId="77777777" w:rsidR="0071077C" w:rsidRDefault="0071077C" w:rsidP="0071077C">
                            <w:pPr>
                              <w:spacing w:line="240" w:lineRule="auto"/>
                            </w:pPr>
                            <w:r>
                              <w:sym w:font="Lamsymbol" w:char="F096"/>
                            </w:r>
                            <w:r>
                              <w:t xml:space="preserve"> </w:t>
                            </w:r>
                            <w:r w:rsidRPr="00C32649">
                              <w:rPr>
                                <w:position w:val="-28"/>
                              </w:rPr>
                              <w:object w:dxaOrig="1880" w:dyaOrig="540" w14:anchorId="279AC0AA">
                                <v:shape id="_x0000_i1029" type="#_x0000_t75" style="width:93.1pt;height:27.3pt">
                                  <v:imagedata r:id="rId16" o:title=""/>
                                </v:shape>
                                <o:OLEObject Type="Embed" ProgID="Equation.DSMT4" ShapeID="_x0000_i1029" DrawAspect="Content" ObjectID="_1685902633" r:id="rId17"/>
                              </w:object>
                            </w:r>
                          </w:p>
                          <w:p w14:paraId="5AC15400" w14:textId="77777777" w:rsidR="0071077C" w:rsidRDefault="0071077C" w:rsidP="0071077C">
                            <w:pPr>
                              <w:spacing w:line="240" w:lineRule="auto"/>
                              <w:rPr>
                                <w:szCs w:val="26"/>
                              </w:rPr>
                            </w:pPr>
                            <w:r>
                              <w:sym w:font="Lamsymbol" w:char="F096"/>
                            </w:r>
                            <w:r>
                              <w:t xml:space="preserve"> </w:t>
                            </w:r>
                            <w:r w:rsidRPr="004D7C7C">
                              <w:rPr>
                                <w:position w:val="-14"/>
                                <w:szCs w:val="26"/>
                              </w:rPr>
                              <w:object w:dxaOrig="2480" w:dyaOrig="400" w14:anchorId="76DE073B">
                                <v:shape id="_x0000_i1030" type="#_x0000_t75" style="width:124.15pt;height:19.85pt">
                                  <v:imagedata r:id="rId18" o:title=""/>
                                </v:shape>
                                <o:OLEObject Type="Embed" ProgID="Equation.DSMT4" ShapeID="_x0000_i1030" DrawAspect="Content" ObjectID="_1685902634" r:id="rId19"/>
                              </w:object>
                            </w:r>
                          </w:p>
                          <w:p w14:paraId="45C0779D" w14:textId="77777777" w:rsidR="0071077C" w:rsidRDefault="0071077C" w:rsidP="0071077C">
                            <w:pPr>
                              <w:spacing w:line="240" w:lineRule="auto"/>
                              <w:rPr>
                                <w:szCs w:val="26"/>
                              </w:rPr>
                            </w:pPr>
                            <w:r>
                              <w:sym w:font="Lamsymbol" w:char="F096"/>
                            </w:r>
                            <w:r>
                              <w:t xml:space="preserve"> </w:t>
                            </w:r>
                            <w:r w:rsidRPr="004D7C7C">
                              <w:rPr>
                                <w:position w:val="-10"/>
                                <w:szCs w:val="26"/>
                              </w:rPr>
                              <w:object w:dxaOrig="1960" w:dyaOrig="360" w14:anchorId="3EC85B98">
                                <v:shape id="_x0000_i1031" type="#_x0000_t75" style="width:98.05pt;height:18.6pt">
                                  <v:imagedata r:id="rId20" o:title=""/>
                                </v:shape>
                                <o:OLEObject Type="Embed" ProgID="Equation.DSMT4" ShapeID="_x0000_i1031" DrawAspect="Content" ObjectID="_1685902635" r:id="rId21"/>
                              </w:object>
                            </w:r>
                          </w:p>
                          <w:p w14:paraId="03B9A64B" w14:textId="77777777" w:rsidR="0071077C" w:rsidRDefault="0071077C" w:rsidP="0071077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B789A1" id="Text Box 527" o:spid="_x0000_s1031" type="#_x0000_t202" style="position:absolute;left:0;text-align:left;margin-left:298.2pt;margin-top:7.35pt;width:149pt;height:93.0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" filled="f" stroked="f" strokeweight=".5pt">
                <v:textbox>
                  <w:txbxContent>
                    <w:p w14:paraId="276EA51F" w14:textId="77777777" w:rsidR="0071077C" w:rsidRDefault="0071077C" w:rsidP="0071077C">
                      <w:pPr>
                        <w:spacing w:line="240" w:lineRule="auto"/>
                      </w:pPr>
                      <w:r>
                        <w:sym w:font="Lamsymbol" w:char="F096"/>
                      </w:r>
                      <w:r>
                        <w:t xml:space="preserve"> </w:t>
                      </w:r>
                      <w:r w:rsidRPr="00C32649">
                        <w:rPr>
                          <w:position w:val="-28"/>
                        </w:rPr>
                        <w:object w:dxaOrig="1880" w:dyaOrig="540" w14:anchorId="279AC0AA">
                          <v:shape id="_x0000_i1029" type="#_x0000_t75" style="width:93.1pt;height:27.3pt">
                            <v:imagedata r:id="rId16" o:title=""/>
                          </v:shape>
                          <o:OLEObject Type="Embed" ProgID="Equation.DSMT4" ShapeID="_x0000_i1029" DrawAspect="Content" ObjectID="_1685902633" r:id="rId22"/>
                        </w:object>
                      </w:r>
                    </w:p>
                    <w:p w14:paraId="5AC15400" w14:textId="77777777" w:rsidR="0071077C" w:rsidRDefault="0071077C" w:rsidP="0071077C">
                      <w:pPr>
                        <w:spacing w:line="240" w:lineRule="auto"/>
                        <w:rPr>
                          <w:szCs w:val="26"/>
                        </w:rPr>
                      </w:pPr>
                      <w:r>
                        <w:sym w:font="Lamsymbol" w:char="F096"/>
                      </w:r>
                      <w:r>
                        <w:t xml:space="preserve"> </w:t>
                      </w:r>
                      <w:r w:rsidRPr="004D7C7C">
                        <w:rPr>
                          <w:position w:val="-14"/>
                          <w:szCs w:val="26"/>
                        </w:rPr>
                        <w:object w:dxaOrig="2480" w:dyaOrig="400" w14:anchorId="76DE073B">
                          <v:shape id="_x0000_i1030" type="#_x0000_t75" style="width:124.15pt;height:19.85pt">
                            <v:imagedata r:id="rId18" o:title=""/>
                          </v:shape>
                          <o:OLEObject Type="Embed" ProgID="Equation.DSMT4" ShapeID="_x0000_i1030" DrawAspect="Content" ObjectID="_1685902634" r:id="rId23"/>
                        </w:object>
                      </w:r>
                    </w:p>
                    <w:p w14:paraId="45C0779D" w14:textId="77777777" w:rsidR="0071077C" w:rsidRDefault="0071077C" w:rsidP="0071077C">
                      <w:pPr>
                        <w:spacing w:line="240" w:lineRule="auto"/>
                        <w:rPr>
                          <w:szCs w:val="26"/>
                        </w:rPr>
                      </w:pPr>
                      <w:r>
                        <w:sym w:font="Lamsymbol" w:char="F096"/>
                      </w:r>
                      <w:r>
                        <w:t xml:space="preserve"> </w:t>
                      </w:r>
                      <w:r w:rsidRPr="004D7C7C">
                        <w:rPr>
                          <w:position w:val="-10"/>
                          <w:szCs w:val="26"/>
                        </w:rPr>
                        <w:object w:dxaOrig="1960" w:dyaOrig="360" w14:anchorId="3EC85B98">
                          <v:shape id="_x0000_i1031" type="#_x0000_t75" style="width:98.05pt;height:18.6pt">
                            <v:imagedata r:id="rId20" o:title=""/>
                          </v:shape>
                          <o:OLEObject Type="Embed" ProgID="Equation.DSMT4" ShapeID="_x0000_i1031" DrawAspect="Content" ObjectID="_1685902635" r:id="rId24"/>
                        </w:object>
                      </w:r>
                    </w:p>
                    <w:p w14:paraId="03B9A64B" w14:textId="77777777" w:rsidR="0071077C" w:rsidRDefault="0071077C" w:rsidP="0071077C"/>
                  </w:txbxContent>
                </v:textbox>
              </v:shape>
            </w:pict>
          </mc:Fallback>
        </mc:AlternateContent>
      </w:r>
      <w:r w:rsidRPr="00340A75">
        <w:rPr>
          <w:rFonts w:ascii="Palatino Linotype" w:hAnsi="Palatino Linotype"/>
          <w:b/>
          <w:color w:val="0000CC"/>
          <w:u w:val="single"/>
        </w:rPr>
        <w:t>Bài 1:</w:t>
      </w:r>
      <w:r>
        <w:rPr>
          <w:rFonts w:ascii="Palatino Linotype" w:hAnsi="Palatino Linotype"/>
          <w:b/>
          <w:color w:val="0000CC"/>
        </w:rPr>
        <w:t xml:space="preserve"> </w:t>
      </w:r>
      <w:r w:rsidRPr="00C32649">
        <w:rPr>
          <w:rFonts w:ascii="Palatino Linotype" w:hAnsi="Palatino Linotype"/>
          <w:color w:val="000000" w:themeColor="text1"/>
        </w:rPr>
        <w:t>Điền vào các ô trống trong bảng sau</w:t>
      </w:r>
      <w:r>
        <w:rPr>
          <w:rFonts w:ascii="Palatino Linotype" w:hAnsi="Palatino Linotype"/>
          <w:color w:val="000000" w:themeColor="text1"/>
        </w:rPr>
        <w:t>:</w:t>
      </w:r>
    </w:p>
    <w:p w14:paraId="49ED1725" w14:textId="77777777" w:rsidR="0071077C" w:rsidRDefault="0071077C" w:rsidP="0071077C">
      <w:r w:rsidRPr="00340A75">
        <w:rPr>
          <w:noProof/>
          <w:u w:val="single"/>
        </w:rPr>
        <w:drawing>
          <wp:anchor distT="0" distB="0" distL="114300" distR="114300" simplePos="0" relativeHeight="251664384" behindDoc="0" locked="0" layoutInCell="1" allowOverlap="1" wp14:anchorId="4509D78C" wp14:editId="259EE955">
            <wp:simplePos x="0" y="0"/>
            <wp:positionH relativeFrom="column">
              <wp:posOffset>2331720</wp:posOffset>
            </wp:positionH>
            <wp:positionV relativeFrom="paragraph">
              <wp:posOffset>212090</wp:posOffset>
            </wp:positionV>
            <wp:extent cx="842645" cy="4320540"/>
            <wp:effectExtent l="0" t="0" r="0" b="3810"/>
            <wp:wrapSquare wrapText="bothSides"/>
            <wp:docPr id="545" name="Picture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2645" cy="432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79DC394" w14:textId="77777777" w:rsidR="0071077C" w:rsidRDefault="0071077C" w:rsidP="0071077C"/>
    <w:p w14:paraId="6A64D623" w14:textId="77777777" w:rsidR="0071077C" w:rsidRDefault="0071077C" w:rsidP="0071077C"/>
    <w:p w14:paraId="3977E098" w14:textId="77777777" w:rsidR="0071077C" w:rsidRDefault="0071077C" w:rsidP="0071077C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C6A22B1" wp14:editId="6EC1BEB5">
                <wp:simplePos x="0" y="0"/>
                <wp:positionH relativeFrom="column">
                  <wp:posOffset>3679825</wp:posOffset>
                </wp:positionH>
                <wp:positionV relativeFrom="paragraph">
                  <wp:posOffset>191770</wp:posOffset>
                </wp:positionV>
                <wp:extent cx="2251075" cy="3088005"/>
                <wp:effectExtent l="0" t="0" r="15875" b="17145"/>
                <wp:wrapNone/>
                <wp:docPr id="537" name="Text Box 5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51075" cy="30880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9B392F" w14:textId="77777777" w:rsidR="0071077C" w:rsidRDefault="0071077C" w:rsidP="0071077C">
                            <w:pPr>
                              <w:pStyle w:val="ListParagraph"/>
                              <w:spacing w:after="0"/>
                              <w:ind w:left="0"/>
                              <w:jc w:val="both"/>
                              <w:rPr>
                                <w:rFonts w:ascii="Palatino Linotype" w:hAnsi="Palatino Linotype"/>
                                <w:sz w:val="26"/>
                                <w:szCs w:val="26"/>
                              </w:rPr>
                            </w:pPr>
                            <w:r w:rsidRPr="00340A75">
                              <w:rPr>
                                <w:rFonts w:ascii="Palatino Linotype" w:hAnsi="Palatino Linotype"/>
                                <w:b/>
                                <w:color w:val="0000CC"/>
                                <w:sz w:val="26"/>
                                <w:szCs w:val="26"/>
                                <w:u w:val="single"/>
                              </w:rPr>
                              <w:t>Bài 2:</w:t>
                            </w:r>
                            <w:r w:rsidRPr="00D846D4">
                              <w:rPr>
                                <w:rFonts w:ascii="Palatino Linotype" w:hAnsi="Palatino Linotype"/>
                                <w:b/>
                                <w:color w:val="0000CC"/>
                                <w:sz w:val="26"/>
                                <w:szCs w:val="26"/>
                              </w:rPr>
                              <w:t xml:space="preserve">  </w:t>
                            </w:r>
                            <w:r w:rsidRPr="00762588">
                              <w:rPr>
                                <w:rFonts w:ascii="Palatino Linotype" w:hAnsi="Palatino Linotype"/>
                                <w:sz w:val="26"/>
                                <w:szCs w:val="26"/>
                              </w:rPr>
                              <w:t>Viết gọn các biểu thức sau bằng cách dùng lũy thừa: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724"/>
                              <w:gridCol w:w="1533"/>
                            </w:tblGrid>
                            <w:tr w:rsidR="0071077C" w14:paraId="57988600" w14:textId="77777777" w:rsidTr="005305B0">
                              <w:tc>
                                <w:tcPr>
                                  <w:tcW w:w="162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45ED6DC8" w14:textId="77777777" w:rsidR="0071077C" w:rsidRDefault="0071077C" w:rsidP="005305B0">
                                  <w:pPr>
                                    <w:pStyle w:val="ListParagraph"/>
                                    <w:spacing w:after="0"/>
                                    <w:ind w:left="0"/>
                                    <w:jc w:val="right"/>
                                    <w:rPr>
                                      <w:rFonts w:ascii="Palatino Linotype" w:hAnsi="Palatino Linotype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AB49CE">
                                    <w:rPr>
                                      <w:rFonts w:ascii="Times New Roman" w:hAnsi="Times New Roman"/>
                                      <w:position w:val="-6"/>
                                      <w:sz w:val="26"/>
                                      <w:szCs w:val="26"/>
                                    </w:rPr>
                                    <w:object w:dxaOrig="1060" w:dyaOrig="279" w14:anchorId="56FFCE8D">
                                      <v:shape id="_x0000_i1032" type="#_x0000_t75" style="width:53.4pt;height:13.65pt">
                                        <v:imagedata r:id="rId26" o:title=""/>
                                      </v:shape>
                                      <o:OLEObject Type="Embed" ProgID="Equation.DSMT4" ShapeID="_x0000_i1032" DrawAspect="Content" ObjectID="_1685902636" r:id="rId2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26" w:type="dxa"/>
                                  <w:tcBorders>
                                    <w:top w:val="single" w:sz="4" w:space="0" w:color="FFFFFF" w:themeColor="background1"/>
                                    <w:left w:val="nil"/>
                                    <w:bottom w:val="single" w:sz="4" w:space="0" w:color="C45911" w:themeColor="accent2" w:themeShade="BF"/>
                                    <w:right w:val="single" w:sz="4" w:space="0" w:color="FFFFFF" w:themeColor="background1"/>
                                  </w:tcBorders>
                                </w:tcPr>
                                <w:p w14:paraId="409963DA" w14:textId="77777777" w:rsidR="0071077C" w:rsidRPr="003D2235" w:rsidRDefault="0071077C" w:rsidP="00762588">
                                  <w:pPr>
                                    <w:pStyle w:val="ListParagraph"/>
                                    <w:spacing w:after="0"/>
                                    <w:ind w:left="0"/>
                                    <w:jc w:val="both"/>
                                    <w:rPr>
                                      <w:rFonts w:ascii="Palatino Linotype" w:hAnsi="Palatino Linotype"/>
                                      <w:sz w:val="26"/>
                                      <w:szCs w:val="26"/>
                                    </w:rPr>
                                  </w:pPr>
                                  <w:r w:rsidRPr="003D2235">
                                    <w:rPr>
                                      <w:rFonts w:ascii="Palatino Linotype" w:hAnsi="Palatino Linotype"/>
                                      <w:sz w:val="26"/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71077C" w14:paraId="0B1F5ABF" w14:textId="77777777" w:rsidTr="005305B0">
                              <w:tc>
                                <w:tcPr>
                                  <w:tcW w:w="162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115985BF" w14:textId="77777777" w:rsidR="0071077C" w:rsidRDefault="0071077C" w:rsidP="005305B0">
                                  <w:pPr>
                                    <w:pStyle w:val="ListParagraph"/>
                                    <w:spacing w:after="0"/>
                                    <w:ind w:left="0"/>
                                    <w:jc w:val="right"/>
                                    <w:rPr>
                                      <w:rFonts w:ascii="Palatino Linotype" w:hAnsi="Palatino Linotype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AB49CE">
                                    <w:rPr>
                                      <w:rFonts w:ascii="Times New Roman" w:hAnsi="Times New Roman"/>
                                      <w:position w:val="-6"/>
                                      <w:sz w:val="26"/>
                                      <w:szCs w:val="26"/>
                                    </w:rPr>
                                    <w:object w:dxaOrig="1160" w:dyaOrig="279" w14:anchorId="2EA3D329">
                                      <v:shape id="_x0000_i1033" type="#_x0000_t75" style="width:58.35pt;height:13.65pt">
                                        <v:imagedata r:id="rId28" o:title=""/>
                                      </v:shape>
                                      <o:OLEObject Type="Embed" ProgID="Equation.DSMT4" ShapeID="_x0000_i1033" DrawAspect="Content" ObjectID="_1685902637" r:id="rId2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26" w:type="dxa"/>
                                  <w:tcBorders>
                                    <w:top w:val="single" w:sz="4" w:space="0" w:color="C45911" w:themeColor="accent2" w:themeShade="BF"/>
                                    <w:left w:val="nil"/>
                                    <w:bottom w:val="single" w:sz="4" w:space="0" w:color="C45911" w:themeColor="accent2" w:themeShade="BF"/>
                                    <w:right w:val="single" w:sz="4" w:space="0" w:color="FFFFFF" w:themeColor="background1"/>
                                  </w:tcBorders>
                                </w:tcPr>
                                <w:p w14:paraId="326C9866" w14:textId="77777777" w:rsidR="0071077C" w:rsidRPr="003D2235" w:rsidRDefault="0071077C" w:rsidP="00762588">
                                  <w:pPr>
                                    <w:pStyle w:val="ListParagraph"/>
                                    <w:spacing w:after="0"/>
                                    <w:ind w:left="0"/>
                                    <w:jc w:val="both"/>
                                    <w:rPr>
                                      <w:rFonts w:ascii="Palatino Linotype" w:hAnsi="Palatino Linotype"/>
                                      <w:sz w:val="26"/>
                                      <w:szCs w:val="26"/>
                                    </w:rPr>
                                  </w:pPr>
                                  <w:r w:rsidRPr="003D2235">
                                    <w:rPr>
                                      <w:rFonts w:ascii="Palatino Linotype" w:hAnsi="Palatino Linotype"/>
                                      <w:sz w:val="26"/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71077C" w14:paraId="2CF349AB" w14:textId="77777777" w:rsidTr="005305B0">
                              <w:tc>
                                <w:tcPr>
                                  <w:tcW w:w="162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4CE9151F" w14:textId="77777777" w:rsidR="0071077C" w:rsidRDefault="0071077C" w:rsidP="005305B0">
                                  <w:pPr>
                                    <w:pStyle w:val="ListParagraph"/>
                                    <w:spacing w:after="0"/>
                                    <w:ind w:left="0"/>
                                    <w:jc w:val="right"/>
                                    <w:rPr>
                                      <w:rFonts w:ascii="Palatino Linotype" w:hAnsi="Palatino Linotype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AB49CE">
                                    <w:rPr>
                                      <w:rFonts w:ascii="Times New Roman" w:hAnsi="Times New Roman"/>
                                      <w:position w:val="-6"/>
                                      <w:sz w:val="26"/>
                                      <w:szCs w:val="26"/>
                                    </w:rPr>
                                    <w:object w:dxaOrig="1400" w:dyaOrig="279" w14:anchorId="5DE8A0DD">
                                      <v:shape id="_x0000_i1034" type="#_x0000_t75" style="width:70.75pt;height:13.65pt">
                                        <v:imagedata r:id="rId30" o:title=""/>
                                      </v:shape>
                                      <o:OLEObject Type="Embed" ProgID="Equation.DSMT4" ShapeID="_x0000_i1034" DrawAspect="Content" ObjectID="_1685902638" r:id="rId3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26" w:type="dxa"/>
                                  <w:tcBorders>
                                    <w:top w:val="single" w:sz="4" w:space="0" w:color="C45911" w:themeColor="accent2" w:themeShade="BF"/>
                                    <w:left w:val="nil"/>
                                    <w:bottom w:val="single" w:sz="4" w:space="0" w:color="C45911" w:themeColor="accent2" w:themeShade="BF"/>
                                    <w:right w:val="single" w:sz="4" w:space="0" w:color="FFFFFF" w:themeColor="background1"/>
                                  </w:tcBorders>
                                </w:tcPr>
                                <w:p w14:paraId="24DC27E5" w14:textId="77777777" w:rsidR="0071077C" w:rsidRPr="003D2235" w:rsidRDefault="0071077C" w:rsidP="00762588">
                                  <w:pPr>
                                    <w:pStyle w:val="ListParagraph"/>
                                    <w:spacing w:after="0"/>
                                    <w:ind w:left="0"/>
                                    <w:jc w:val="both"/>
                                    <w:rPr>
                                      <w:rFonts w:ascii="Palatino Linotype" w:hAnsi="Palatino Linotype"/>
                                      <w:sz w:val="26"/>
                                      <w:szCs w:val="26"/>
                                    </w:rPr>
                                  </w:pPr>
                                  <w:r w:rsidRPr="003D2235">
                                    <w:rPr>
                                      <w:rFonts w:ascii="Palatino Linotype" w:hAnsi="Palatino Linotype"/>
                                      <w:sz w:val="26"/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71077C" w14:paraId="7A8C784C" w14:textId="77777777" w:rsidTr="005305B0">
                              <w:tc>
                                <w:tcPr>
                                  <w:tcW w:w="162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C5DF7EC" w14:textId="77777777" w:rsidR="0071077C" w:rsidRDefault="0071077C" w:rsidP="005305B0">
                                  <w:pPr>
                                    <w:pStyle w:val="ListParagraph"/>
                                    <w:spacing w:after="0"/>
                                    <w:ind w:left="0"/>
                                    <w:jc w:val="right"/>
                                    <w:rPr>
                                      <w:rFonts w:ascii="Palatino Linotype" w:hAnsi="Palatino Linotype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AB49CE">
                                    <w:rPr>
                                      <w:rFonts w:ascii="Times New Roman" w:hAnsi="Times New Roman"/>
                                      <w:position w:val="-6"/>
                                      <w:sz w:val="26"/>
                                      <w:szCs w:val="26"/>
                                    </w:rPr>
                                    <w:object w:dxaOrig="1340" w:dyaOrig="279" w14:anchorId="40701760">
                                      <v:shape id="_x0000_i1035" type="#_x0000_t75" style="width:68.3pt;height:13.65pt">
                                        <v:imagedata r:id="rId32" o:title=""/>
                                      </v:shape>
                                      <o:OLEObject Type="Embed" ProgID="Equation.DSMT4" ShapeID="_x0000_i1035" DrawAspect="Content" ObjectID="_1685902639" r:id="rId3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26" w:type="dxa"/>
                                  <w:tcBorders>
                                    <w:top w:val="single" w:sz="4" w:space="0" w:color="C45911" w:themeColor="accent2" w:themeShade="BF"/>
                                    <w:left w:val="nil"/>
                                    <w:bottom w:val="single" w:sz="4" w:space="0" w:color="C45911" w:themeColor="accent2" w:themeShade="BF"/>
                                    <w:right w:val="single" w:sz="4" w:space="0" w:color="FFFFFF" w:themeColor="background1"/>
                                  </w:tcBorders>
                                </w:tcPr>
                                <w:p w14:paraId="0BFCC133" w14:textId="77777777" w:rsidR="0071077C" w:rsidRPr="003D2235" w:rsidRDefault="0071077C" w:rsidP="00762588">
                                  <w:pPr>
                                    <w:pStyle w:val="ListParagraph"/>
                                    <w:spacing w:after="0"/>
                                    <w:ind w:left="0"/>
                                    <w:jc w:val="both"/>
                                    <w:rPr>
                                      <w:rFonts w:ascii="Palatino Linotype" w:hAnsi="Palatino Linotype"/>
                                      <w:sz w:val="26"/>
                                      <w:szCs w:val="26"/>
                                    </w:rPr>
                                  </w:pPr>
                                  <w:r w:rsidRPr="003D2235">
                                    <w:rPr>
                                      <w:rFonts w:ascii="Palatino Linotype" w:hAnsi="Palatino Linotype"/>
                                      <w:sz w:val="26"/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71077C" w14:paraId="034AD55D" w14:textId="77777777" w:rsidTr="005305B0">
                              <w:tc>
                                <w:tcPr>
                                  <w:tcW w:w="162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79EFF357" w14:textId="77777777" w:rsidR="0071077C" w:rsidRDefault="0071077C" w:rsidP="005305B0">
                                  <w:pPr>
                                    <w:pStyle w:val="ListParagraph"/>
                                    <w:spacing w:after="0"/>
                                    <w:ind w:left="0"/>
                                    <w:jc w:val="right"/>
                                    <w:rPr>
                                      <w:rFonts w:ascii="Palatino Linotype" w:hAnsi="Palatino Linotype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AB49CE">
                                    <w:rPr>
                                      <w:rFonts w:ascii="Times New Roman" w:hAnsi="Times New Roman"/>
                                      <w:position w:val="-6"/>
                                      <w:sz w:val="26"/>
                                      <w:szCs w:val="26"/>
                                    </w:rPr>
                                    <w:object w:dxaOrig="499" w:dyaOrig="320" w14:anchorId="273D9698">
                                      <v:shape id="_x0000_i1036" type="#_x0000_t75" style="width:26.05pt;height:16.15pt">
                                        <v:imagedata r:id="rId34" o:title=""/>
                                      </v:shape>
                                      <o:OLEObject Type="Embed" ProgID="Equation.DSMT4" ShapeID="_x0000_i1036" DrawAspect="Content" ObjectID="_1685902640" r:id="rId3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26" w:type="dxa"/>
                                  <w:tcBorders>
                                    <w:top w:val="single" w:sz="4" w:space="0" w:color="C45911" w:themeColor="accent2" w:themeShade="BF"/>
                                    <w:left w:val="nil"/>
                                    <w:bottom w:val="single" w:sz="4" w:space="0" w:color="C45911" w:themeColor="accent2" w:themeShade="BF"/>
                                    <w:right w:val="single" w:sz="4" w:space="0" w:color="FFFFFF" w:themeColor="background1"/>
                                  </w:tcBorders>
                                </w:tcPr>
                                <w:p w14:paraId="05575B00" w14:textId="77777777" w:rsidR="0071077C" w:rsidRPr="003D2235" w:rsidRDefault="0071077C" w:rsidP="00762588">
                                  <w:pPr>
                                    <w:pStyle w:val="ListParagraph"/>
                                    <w:spacing w:after="0"/>
                                    <w:ind w:left="0"/>
                                    <w:jc w:val="both"/>
                                    <w:rPr>
                                      <w:rFonts w:ascii="Palatino Linotype" w:hAnsi="Palatino Linotype"/>
                                      <w:sz w:val="26"/>
                                      <w:szCs w:val="26"/>
                                    </w:rPr>
                                  </w:pPr>
                                  <w:r w:rsidRPr="003D2235">
                                    <w:rPr>
                                      <w:rFonts w:ascii="Palatino Linotype" w:hAnsi="Palatino Linotype"/>
                                      <w:sz w:val="26"/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71077C" w14:paraId="103F6216" w14:textId="77777777" w:rsidTr="005305B0">
                              <w:tc>
                                <w:tcPr>
                                  <w:tcW w:w="162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8E7F366" w14:textId="77777777" w:rsidR="0071077C" w:rsidRDefault="0071077C" w:rsidP="005305B0">
                                  <w:pPr>
                                    <w:pStyle w:val="ListParagraph"/>
                                    <w:spacing w:after="0"/>
                                    <w:ind w:left="0"/>
                                    <w:jc w:val="right"/>
                                    <w:rPr>
                                      <w:rFonts w:ascii="Palatino Linotype" w:hAnsi="Palatino Linotype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AB49CE">
                                    <w:rPr>
                                      <w:rFonts w:ascii="Times New Roman" w:hAnsi="Times New Roman"/>
                                      <w:position w:val="-6"/>
                                      <w:sz w:val="26"/>
                                      <w:szCs w:val="26"/>
                                    </w:rPr>
                                    <w:object w:dxaOrig="520" w:dyaOrig="320" w14:anchorId="00C6FB19">
                                      <v:shape id="_x0000_i1037" type="#_x0000_t75" style="width:26.05pt;height:16.15pt">
                                        <v:imagedata r:id="rId36" o:title=""/>
                                      </v:shape>
                                      <o:OLEObject Type="Embed" ProgID="Equation.DSMT4" ShapeID="_x0000_i1037" DrawAspect="Content" ObjectID="_1685902641" r:id="rId3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26" w:type="dxa"/>
                                  <w:tcBorders>
                                    <w:top w:val="single" w:sz="4" w:space="0" w:color="C45911" w:themeColor="accent2" w:themeShade="BF"/>
                                    <w:left w:val="nil"/>
                                    <w:bottom w:val="single" w:sz="4" w:space="0" w:color="C45911" w:themeColor="accent2" w:themeShade="BF"/>
                                    <w:right w:val="single" w:sz="4" w:space="0" w:color="FFFFFF" w:themeColor="background1"/>
                                  </w:tcBorders>
                                </w:tcPr>
                                <w:p w14:paraId="25718D1D" w14:textId="77777777" w:rsidR="0071077C" w:rsidRPr="003D2235" w:rsidRDefault="0071077C" w:rsidP="00762588">
                                  <w:pPr>
                                    <w:pStyle w:val="ListParagraph"/>
                                    <w:spacing w:after="0"/>
                                    <w:ind w:left="0"/>
                                    <w:jc w:val="both"/>
                                    <w:rPr>
                                      <w:rFonts w:ascii="Palatino Linotype" w:hAnsi="Palatino Linotype"/>
                                      <w:sz w:val="26"/>
                                      <w:szCs w:val="26"/>
                                    </w:rPr>
                                  </w:pPr>
                                  <w:r w:rsidRPr="003D2235">
                                    <w:rPr>
                                      <w:rFonts w:ascii="Palatino Linotype" w:hAnsi="Palatino Linotype"/>
                                      <w:sz w:val="26"/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71077C" w14:paraId="1A767B56" w14:textId="77777777" w:rsidTr="005305B0">
                              <w:tc>
                                <w:tcPr>
                                  <w:tcW w:w="162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6AA2A395" w14:textId="77777777" w:rsidR="0071077C" w:rsidRDefault="0071077C" w:rsidP="005305B0">
                                  <w:pPr>
                                    <w:pStyle w:val="ListParagraph"/>
                                    <w:spacing w:after="0"/>
                                    <w:ind w:left="0"/>
                                    <w:jc w:val="right"/>
                                    <w:rPr>
                                      <w:rFonts w:ascii="Palatino Linotype" w:hAnsi="Palatino Linotype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AB49CE">
                                    <w:rPr>
                                      <w:rFonts w:ascii="Times New Roman" w:hAnsi="Times New Roman"/>
                                      <w:position w:val="-6"/>
                                      <w:sz w:val="26"/>
                                      <w:szCs w:val="26"/>
                                    </w:rPr>
                                    <w:object w:dxaOrig="499" w:dyaOrig="320" w14:anchorId="6C9B9232">
                                      <v:shape id="_x0000_i1038" type="#_x0000_t75" style="width:26.05pt;height:16.15pt">
                                        <v:imagedata r:id="rId38" o:title=""/>
                                      </v:shape>
                                      <o:OLEObject Type="Embed" ProgID="Equation.DSMT4" ShapeID="_x0000_i1038" DrawAspect="Content" ObjectID="_1685902642" r:id="rId3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26" w:type="dxa"/>
                                  <w:tcBorders>
                                    <w:top w:val="single" w:sz="4" w:space="0" w:color="C45911" w:themeColor="accent2" w:themeShade="BF"/>
                                    <w:left w:val="nil"/>
                                    <w:bottom w:val="single" w:sz="4" w:space="0" w:color="C45911" w:themeColor="accent2" w:themeShade="BF"/>
                                    <w:right w:val="single" w:sz="4" w:space="0" w:color="FFFFFF" w:themeColor="background1"/>
                                  </w:tcBorders>
                                </w:tcPr>
                                <w:p w14:paraId="7C6A70CE" w14:textId="77777777" w:rsidR="0071077C" w:rsidRPr="003D2235" w:rsidRDefault="0071077C" w:rsidP="00762588">
                                  <w:pPr>
                                    <w:pStyle w:val="ListParagraph"/>
                                    <w:spacing w:after="0"/>
                                    <w:ind w:left="0"/>
                                    <w:jc w:val="both"/>
                                    <w:rPr>
                                      <w:rFonts w:ascii="Palatino Linotype" w:hAnsi="Palatino Linotype"/>
                                      <w:sz w:val="26"/>
                                      <w:szCs w:val="26"/>
                                    </w:rPr>
                                  </w:pPr>
                                  <w:r w:rsidRPr="003D2235">
                                    <w:rPr>
                                      <w:rFonts w:ascii="Palatino Linotype" w:hAnsi="Palatino Linotype"/>
                                      <w:sz w:val="26"/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71077C" w14:paraId="74157177" w14:textId="77777777" w:rsidTr="005305B0">
                              <w:tc>
                                <w:tcPr>
                                  <w:tcW w:w="1626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4E664651" w14:textId="77777777" w:rsidR="0071077C" w:rsidRDefault="0071077C" w:rsidP="005305B0">
                                  <w:pPr>
                                    <w:pStyle w:val="ListParagraph"/>
                                    <w:spacing w:after="0"/>
                                    <w:ind w:left="0"/>
                                    <w:jc w:val="right"/>
                                    <w:rPr>
                                      <w:rFonts w:ascii="Palatino Linotype" w:hAnsi="Palatino Linotype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762588">
                                    <w:rPr>
                                      <w:rFonts w:ascii="Palatino Linotype" w:hAnsi="Palatino Linotype"/>
                                      <w:b/>
                                      <w:position w:val="-14"/>
                                      <w:sz w:val="26"/>
                                      <w:szCs w:val="26"/>
                                    </w:rPr>
                                    <w:object w:dxaOrig="1500" w:dyaOrig="440" w14:anchorId="27447723">
                                      <v:shape id="_x0000_i1039" type="#_x0000_t75" style="width:75.7pt;height:21.1pt">
                                        <v:imagedata r:id="rId40" o:title=""/>
                                      </v:shape>
                                      <o:OLEObject Type="Embed" ProgID="Equation.DSMT4" ShapeID="_x0000_i1039" DrawAspect="Content" ObjectID="_1685902643" r:id="rId4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26" w:type="dxa"/>
                                  <w:tcBorders>
                                    <w:top w:val="single" w:sz="4" w:space="0" w:color="C45911" w:themeColor="accent2" w:themeShade="BF"/>
                                    <w:left w:val="nil"/>
                                    <w:bottom w:val="single" w:sz="4" w:space="0" w:color="C45911" w:themeColor="accent2" w:themeShade="BF"/>
                                    <w:right w:val="single" w:sz="4" w:space="0" w:color="FFFFFF" w:themeColor="background1"/>
                                  </w:tcBorders>
                                </w:tcPr>
                                <w:p w14:paraId="44A4747B" w14:textId="77777777" w:rsidR="0071077C" w:rsidRPr="003D2235" w:rsidRDefault="0071077C" w:rsidP="00762588">
                                  <w:pPr>
                                    <w:pStyle w:val="ListParagraph"/>
                                    <w:spacing w:after="0"/>
                                    <w:ind w:left="0"/>
                                    <w:jc w:val="both"/>
                                    <w:rPr>
                                      <w:rFonts w:ascii="Palatino Linotype" w:hAnsi="Palatino Linotype"/>
                                      <w:sz w:val="26"/>
                                      <w:szCs w:val="26"/>
                                    </w:rPr>
                                  </w:pPr>
                                  <w:r w:rsidRPr="003D2235">
                                    <w:rPr>
                                      <w:rFonts w:ascii="Palatino Linotype" w:hAnsi="Palatino Linotype"/>
                                      <w:sz w:val="26"/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</w:tr>
                          </w:tbl>
                          <w:p w14:paraId="75AED9D0" w14:textId="77777777" w:rsidR="0071077C" w:rsidRPr="00762588" w:rsidRDefault="0071077C" w:rsidP="0071077C">
                            <w:pPr>
                              <w:pStyle w:val="ListParagraph"/>
                              <w:spacing w:after="0"/>
                              <w:ind w:left="0"/>
                              <w:jc w:val="both"/>
                              <w:rPr>
                                <w:rFonts w:ascii="Palatino Linotype" w:hAnsi="Palatino Linotype"/>
                                <w:b/>
                                <w:sz w:val="26"/>
                                <w:szCs w:val="26"/>
                              </w:rPr>
                            </w:pPr>
                          </w:p>
                          <w:p w14:paraId="4FE6FCDE" w14:textId="77777777" w:rsidR="0071077C" w:rsidRDefault="0071077C" w:rsidP="0071077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6A22B1" id="Text Box 537" o:spid="_x0000_s1032" type="#_x0000_t202" style="position:absolute;margin-left:289.75pt;margin-top:15.1pt;width:177.25pt;height:243.1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" fillcolor="white [3201]" strokeweight=".5pt">
                <v:textbox>
                  <w:txbxContent>
                    <w:p w14:paraId="089B392F" w14:textId="77777777" w:rsidR="0071077C" w:rsidRDefault="0071077C" w:rsidP="0071077C">
                      <w:pPr>
                        <w:pStyle w:val="ListParagraph"/>
                        <w:spacing w:after="0"/>
                        <w:ind w:left="0"/>
                        <w:jc w:val="both"/>
                        <w:rPr>
                          <w:rFonts w:ascii="Palatino Linotype" w:hAnsi="Palatino Linotype"/>
                          <w:sz w:val="26"/>
                          <w:szCs w:val="26"/>
                        </w:rPr>
                      </w:pPr>
                      <w:r w:rsidRPr="00340A75">
                        <w:rPr>
                          <w:rFonts w:ascii="Palatino Linotype" w:hAnsi="Palatino Linotype"/>
                          <w:b/>
                          <w:color w:val="0000CC"/>
                          <w:sz w:val="26"/>
                          <w:szCs w:val="26"/>
                          <w:u w:val="single"/>
                        </w:rPr>
                        <w:t>Bài 2:</w:t>
                      </w:r>
                      <w:r w:rsidRPr="00D846D4">
                        <w:rPr>
                          <w:rFonts w:ascii="Palatino Linotype" w:hAnsi="Palatino Linotype"/>
                          <w:b/>
                          <w:color w:val="0000CC"/>
                          <w:sz w:val="26"/>
                          <w:szCs w:val="26"/>
                        </w:rPr>
                        <w:t xml:space="preserve">  </w:t>
                      </w:r>
                      <w:r w:rsidRPr="00762588">
                        <w:rPr>
                          <w:rFonts w:ascii="Palatino Linotype" w:hAnsi="Palatino Linotype"/>
                          <w:sz w:val="26"/>
                          <w:szCs w:val="26"/>
                        </w:rPr>
                        <w:t>Viết gọn các biểu thức sau bằng cách dùng lũy thừa:</w:t>
                      </w:r>
                    </w:p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724"/>
                        <w:gridCol w:w="1533"/>
                      </w:tblGrid>
                      <w:tr w:rsidR="0071077C" w14:paraId="57988600" w14:textId="77777777" w:rsidTr="005305B0">
                        <w:tc>
                          <w:tcPr>
                            <w:tcW w:w="1626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45ED6DC8" w14:textId="77777777" w:rsidR="0071077C" w:rsidRDefault="0071077C" w:rsidP="005305B0">
                            <w:pPr>
                              <w:pStyle w:val="ListParagraph"/>
                              <w:spacing w:after="0"/>
                              <w:ind w:left="0"/>
                              <w:jc w:val="right"/>
                              <w:rPr>
                                <w:rFonts w:ascii="Palatino Linotype" w:hAnsi="Palatino Linotype"/>
                                <w:b/>
                                <w:sz w:val="26"/>
                                <w:szCs w:val="26"/>
                              </w:rPr>
                            </w:pPr>
                            <w:r w:rsidRPr="00AB49CE">
                              <w:rPr>
                                <w:rFonts w:ascii="Times New Roman" w:hAnsi="Times New Roman"/>
                                <w:position w:val="-6"/>
                                <w:sz w:val="26"/>
                                <w:szCs w:val="26"/>
                              </w:rPr>
                              <w:object w:dxaOrig="1060" w:dyaOrig="279" w14:anchorId="56FFCE8D">
                                <v:shape id="_x0000_i1032" type="#_x0000_t75" style="width:53.4pt;height:13.65pt">
                                  <v:imagedata r:id="rId26" o:title=""/>
                                </v:shape>
                                <o:OLEObject Type="Embed" ProgID="Equation.DSMT4" ShapeID="_x0000_i1032" DrawAspect="Content" ObjectID="_1685902636" r:id="rId42"/>
                              </w:object>
                            </w:r>
                          </w:p>
                        </w:tc>
                        <w:tc>
                          <w:tcPr>
                            <w:tcW w:w="1626" w:type="dxa"/>
                            <w:tcBorders>
                              <w:top w:val="single" w:sz="4" w:space="0" w:color="FFFFFF" w:themeColor="background1"/>
                              <w:left w:val="nil"/>
                              <w:bottom w:val="single" w:sz="4" w:space="0" w:color="C45911" w:themeColor="accent2" w:themeShade="BF"/>
                              <w:right w:val="single" w:sz="4" w:space="0" w:color="FFFFFF" w:themeColor="background1"/>
                            </w:tcBorders>
                          </w:tcPr>
                          <w:p w14:paraId="409963DA" w14:textId="77777777" w:rsidR="0071077C" w:rsidRPr="003D2235" w:rsidRDefault="0071077C" w:rsidP="00762588">
                            <w:pPr>
                              <w:pStyle w:val="ListParagraph"/>
                              <w:spacing w:after="0"/>
                              <w:ind w:left="0"/>
                              <w:jc w:val="both"/>
                              <w:rPr>
                                <w:rFonts w:ascii="Palatino Linotype" w:hAnsi="Palatino Linotype"/>
                                <w:sz w:val="26"/>
                                <w:szCs w:val="26"/>
                              </w:rPr>
                            </w:pPr>
                            <w:r w:rsidRPr="003D2235">
                              <w:rPr>
                                <w:rFonts w:ascii="Palatino Linotype" w:hAnsi="Palatino Linotype"/>
                                <w:sz w:val="26"/>
                                <w:szCs w:val="26"/>
                              </w:rPr>
                              <w:t>=</w:t>
                            </w:r>
                          </w:p>
                        </w:tc>
                      </w:tr>
                      <w:tr w:rsidR="0071077C" w14:paraId="0B1F5ABF" w14:textId="77777777" w:rsidTr="005305B0">
                        <w:tc>
                          <w:tcPr>
                            <w:tcW w:w="1626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115985BF" w14:textId="77777777" w:rsidR="0071077C" w:rsidRDefault="0071077C" w:rsidP="005305B0">
                            <w:pPr>
                              <w:pStyle w:val="ListParagraph"/>
                              <w:spacing w:after="0"/>
                              <w:ind w:left="0"/>
                              <w:jc w:val="right"/>
                              <w:rPr>
                                <w:rFonts w:ascii="Palatino Linotype" w:hAnsi="Palatino Linotype"/>
                                <w:b/>
                                <w:sz w:val="26"/>
                                <w:szCs w:val="26"/>
                              </w:rPr>
                            </w:pPr>
                            <w:r w:rsidRPr="00AB49CE">
                              <w:rPr>
                                <w:rFonts w:ascii="Times New Roman" w:hAnsi="Times New Roman"/>
                                <w:position w:val="-6"/>
                                <w:sz w:val="26"/>
                                <w:szCs w:val="26"/>
                              </w:rPr>
                              <w:object w:dxaOrig="1160" w:dyaOrig="279" w14:anchorId="2EA3D329">
                                <v:shape id="_x0000_i1033" type="#_x0000_t75" style="width:58.35pt;height:13.65pt">
                                  <v:imagedata r:id="rId28" o:title=""/>
                                </v:shape>
                                <o:OLEObject Type="Embed" ProgID="Equation.DSMT4" ShapeID="_x0000_i1033" DrawAspect="Content" ObjectID="_1685902637" r:id="rId43"/>
                              </w:object>
                            </w:r>
                          </w:p>
                        </w:tc>
                        <w:tc>
                          <w:tcPr>
                            <w:tcW w:w="1626" w:type="dxa"/>
                            <w:tcBorders>
                              <w:top w:val="single" w:sz="4" w:space="0" w:color="C45911" w:themeColor="accent2" w:themeShade="BF"/>
                              <w:left w:val="nil"/>
                              <w:bottom w:val="single" w:sz="4" w:space="0" w:color="C45911" w:themeColor="accent2" w:themeShade="BF"/>
                              <w:right w:val="single" w:sz="4" w:space="0" w:color="FFFFFF" w:themeColor="background1"/>
                            </w:tcBorders>
                          </w:tcPr>
                          <w:p w14:paraId="326C9866" w14:textId="77777777" w:rsidR="0071077C" w:rsidRPr="003D2235" w:rsidRDefault="0071077C" w:rsidP="00762588">
                            <w:pPr>
                              <w:pStyle w:val="ListParagraph"/>
                              <w:spacing w:after="0"/>
                              <w:ind w:left="0"/>
                              <w:jc w:val="both"/>
                              <w:rPr>
                                <w:rFonts w:ascii="Palatino Linotype" w:hAnsi="Palatino Linotype"/>
                                <w:sz w:val="26"/>
                                <w:szCs w:val="26"/>
                              </w:rPr>
                            </w:pPr>
                            <w:r w:rsidRPr="003D2235">
                              <w:rPr>
                                <w:rFonts w:ascii="Palatino Linotype" w:hAnsi="Palatino Linotype"/>
                                <w:sz w:val="26"/>
                                <w:szCs w:val="26"/>
                              </w:rPr>
                              <w:t>=</w:t>
                            </w:r>
                          </w:p>
                        </w:tc>
                      </w:tr>
                      <w:tr w:rsidR="0071077C" w14:paraId="2CF349AB" w14:textId="77777777" w:rsidTr="005305B0">
                        <w:tc>
                          <w:tcPr>
                            <w:tcW w:w="1626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4CE9151F" w14:textId="77777777" w:rsidR="0071077C" w:rsidRDefault="0071077C" w:rsidP="005305B0">
                            <w:pPr>
                              <w:pStyle w:val="ListParagraph"/>
                              <w:spacing w:after="0"/>
                              <w:ind w:left="0"/>
                              <w:jc w:val="right"/>
                              <w:rPr>
                                <w:rFonts w:ascii="Palatino Linotype" w:hAnsi="Palatino Linotype"/>
                                <w:b/>
                                <w:sz w:val="26"/>
                                <w:szCs w:val="26"/>
                              </w:rPr>
                            </w:pPr>
                            <w:r w:rsidRPr="00AB49CE">
                              <w:rPr>
                                <w:rFonts w:ascii="Times New Roman" w:hAnsi="Times New Roman"/>
                                <w:position w:val="-6"/>
                                <w:sz w:val="26"/>
                                <w:szCs w:val="26"/>
                              </w:rPr>
                              <w:object w:dxaOrig="1400" w:dyaOrig="279" w14:anchorId="5DE8A0DD">
                                <v:shape id="_x0000_i1034" type="#_x0000_t75" style="width:70.75pt;height:13.65pt">
                                  <v:imagedata r:id="rId30" o:title=""/>
                                </v:shape>
                                <o:OLEObject Type="Embed" ProgID="Equation.DSMT4" ShapeID="_x0000_i1034" DrawAspect="Content" ObjectID="_1685902638" r:id="rId44"/>
                              </w:object>
                            </w:r>
                          </w:p>
                        </w:tc>
                        <w:tc>
                          <w:tcPr>
                            <w:tcW w:w="1626" w:type="dxa"/>
                            <w:tcBorders>
                              <w:top w:val="single" w:sz="4" w:space="0" w:color="C45911" w:themeColor="accent2" w:themeShade="BF"/>
                              <w:left w:val="nil"/>
                              <w:bottom w:val="single" w:sz="4" w:space="0" w:color="C45911" w:themeColor="accent2" w:themeShade="BF"/>
                              <w:right w:val="single" w:sz="4" w:space="0" w:color="FFFFFF" w:themeColor="background1"/>
                            </w:tcBorders>
                          </w:tcPr>
                          <w:p w14:paraId="24DC27E5" w14:textId="77777777" w:rsidR="0071077C" w:rsidRPr="003D2235" w:rsidRDefault="0071077C" w:rsidP="00762588">
                            <w:pPr>
                              <w:pStyle w:val="ListParagraph"/>
                              <w:spacing w:after="0"/>
                              <w:ind w:left="0"/>
                              <w:jc w:val="both"/>
                              <w:rPr>
                                <w:rFonts w:ascii="Palatino Linotype" w:hAnsi="Palatino Linotype"/>
                                <w:sz w:val="26"/>
                                <w:szCs w:val="26"/>
                              </w:rPr>
                            </w:pPr>
                            <w:r w:rsidRPr="003D2235">
                              <w:rPr>
                                <w:rFonts w:ascii="Palatino Linotype" w:hAnsi="Palatino Linotype"/>
                                <w:sz w:val="26"/>
                                <w:szCs w:val="26"/>
                              </w:rPr>
                              <w:t>=</w:t>
                            </w:r>
                          </w:p>
                        </w:tc>
                      </w:tr>
                      <w:tr w:rsidR="0071077C" w14:paraId="7A8C784C" w14:textId="77777777" w:rsidTr="005305B0">
                        <w:tc>
                          <w:tcPr>
                            <w:tcW w:w="1626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0C5DF7EC" w14:textId="77777777" w:rsidR="0071077C" w:rsidRDefault="0071077C" w:rsidP="005305B0">
                            <w:pPr>
                              <w:pStyle w:val="ListParagraph"/>
                              <w:spacing w:after="0"/>
                              <w:ind w:left="0"/>
                              <w:jc w:val="right"/>
                              <w:rPr>
                                <w:rFonts w:ascii="Palatino Linotype" w:hAnsi="Palatino Linotype"/>
                                <w:b/>
                                <w:sz w:val="26"/>
                                <w:szCs w:val="26"/>
                              </w:rPr>
                            </w:pPr>
                            <w:r w:rsidRPr="00AB49CE">
                              <w:rPr>
                                <w:rFonts w:ascii="Times New Roman" w:hAnsi="Times New Roman"/>
                                <w:position w:val="-6"/>
                                <w:sz w:val="26"/>
                                <w:szCs w:val="26"/>
                              </w:rPr>
                              <w:object w:dxaOrig="1340" w:dyaOrig="279" w14:anchorId="40701760">
                                <v:shape id="_x0000_i1035" type="#_x0000_t75" style="width:68.3pt;height:13.65pt">
                                  <v:imagedata r:id="rId32" o:title=""/>
                                </v:shape>
                                <o:OLEObject Type="Embed" ProgID="Equation.DSMT4" ShapeID="_x0000_i1035" DrawAspect="Content" ObjectID="_1685902639" r:id="rId45"/>
                              </w:object>
                            </w:r>
                          </w:p>
                        </w:tc>
                        <w:tc>
                          <w:tcPr>
                            <w:tcW w:w="1626" w:type="dxa"/>
                            <w:tcBorders>
                              <w:top w:val="single" w:sz="4" w:space="0" w:color="C45911" w:themeColor="accent2" w:themeShade="BF"/>
                              <w:left w:val="nil"/>
                              <w:bottom w:val="single" w:sz="4" w:space="0" w:color="C45911" w:themeColor="accent2" w:themeShade="BF"/>
                              <w:right w:val="single" w:sz="4" w:space="0" w:color="FFFFFF" w:themeColor="background1"/>
                            </w:tcBorders>
                          </w:tcPr>
                          <w:p w14:paraId="0BFCC133" w14:textId="77777777" w:rsidR="0071077C" w:rsidRPr="003D2235" w:rsidRDefault="0071077C" w:rsidP="00762588">
                            <w:pPr>
                              <w:pStyle w:val="ListParagraph"/>
                              <w:spacing w:after="0"/>
                              <w:ind w:left="0"/>
                              <w:jc w:val="both"/>
                              <w:rPr>
                                <w:rFonts w:ascii="Palatino Linotype" w:hAnsi="Palatino Linotype"/>
                                <w:sz w:val="26"/>
                                <w:szCs w:val="26"/>
                              </w:rPr>
                            </w:pPr>
                            <w:r w:rsidRPr="003D2235">
                              <w:rPr>
                                <w:rFonts w:ascii="Palatino Linotype" w:hAnsi="Palatino Linotype"/>
                                <w:sz w:val="26"/>
                                <w:szCs w:val="26"/>
                              </w:rPr>
                              <w:t>=</w:t>
                            </w:r>
                          </w:p>
                        </w:tc>
                      </w:tr>
                      <w:tr w:rsidR="0071077C" w14:paraId="034AD55D" w14:textId="77777777" w:rsidTr="005305B0">
                        <w:tc>
                          <w:tcPr>
                            <w:tcW w:w="1626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79EFF357" w14:textId="77777777" w:rsidR="0071077C" w:rsidRDefault="0071077C" w:rsidP="005305B0">
                            <w:pPr>
                              <w:pStyle w:val="ListParagraph"/>
                              <w:spacing w:after="0"/>
                              <w:ind w:left="0"/>
                              <w:jc w:val="right"/>
                              <w:rPr>
                                <w:rFonts w:ascii="Palatino Linotype" w:hAnsi="Palatino Linotype"/>
                                <w:b/>
                                <w:sz w:val="26"/>
                                <w:szCs w:val="26"/>
                              </w:rPr>
                            </w:pPr>
                            <w:r w:rsidRPr="00AB49CE">
                              <w:rPr>
                                <w:rFonts w:ascii="Times New Roman" w:hAnsi="Times New Roman"/>
                                <w:position w:val="-6"/>
                                <w:sz w:val="26"/>
                                <w:szCs w:val="26"/>
                              </w:rPr>
                              <w:object w:dxaOrig="499" w:dyaOrig="320" w14:anchorId="273D9698">
                                <v:shape id="_x0000_i1036" type="#_x0000_t75" style="width:26.05pt;height:16.15pt">
                                  <v:imagedata r:id="rId34" o:title=""/>
                                </v:shape>
                                <o:OLEObject Type="Embed" ProgID="Equation.DSMT4" ShapeID="_x0000_i1036" DrawAspect="Content" ObjectID="_1685902640" r:id="rId46"/>
                              </w:object>
                            </w:r>
                          </w:p>
                        </w:tc>
                        <w:tc>
                          <w:tcPr>
                            <w:tcW w:w="1626" w:type="dxa"/>
                            <w:tcBorders>
                              <w:top w:val="single" w:sz="4" w:space="0" w:color="C45911" w:themeColor="accent2" w:themeShade="BF"/>
                              <w:left w:val="nil"/>
                              <w:bottom w:val="single" w:sz="4" w:space="0" w:color="C45911" w:themeColor="accent2" w:themeShade="BF"/>
                              <w:right w:val="single" w:sz="4" w:space="0" w:color="FFFFFF" w:themeColor="background1"/>
                            </w:tcBorders>
                          </w:tcPr>
                          <w:p w14:paraId="05575B00" w14:textId="77777777" w:rsidR="0071077C" w:rsidRPr="003D2235" w:rsidRDefault="0071077C" w:rsidP="00762588">
                            <w:pPr>
                              <w:pStyle w:val="ListParagraph"/>
                              <w:spacing w:after="0"/>
                              <w:ind w:left="0"/>
                              <w:jc w:val="both"/>
                              <w:rPr>
                                <w:rFonts w:ascii="Palatino Linotype" w:hAnsi="Palatino Linotype"/>
                                <w:sz w:val="26"/>
                                <w:szCs w:val="26"/>
                              </w:rPr>
                            </w:pPr>
                            <w:r w:rsidRPr="003D2235">
                              <w:rPr>
                                <w:rFonts w:ascii="Palatino Linotype" w:hAnsi="Palatino Linotype"/>
                                <w:sz w:val="26"/>
                                <w:szCs w:val="26"/>
                              </w:rPr>
                              <w:t>=</w:t>
                            </w:r>
                          </w:p>
                        </w:tc>
                      </w:tr>
                      <w:tr w:rsidR="0071077C" w14:paraId="103F6216" w14:textId="77777777" w:rsidTr="005305B0">
                        <w:tc>
                          <w:tcPr>
                            <w:tcW w:w="1626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8E7F366" w14:textId="77777777" w:rsidR="0071077C" w:rsidRDefault="0071077C" w:rsidP="005305B0">
                            <w:pPr>
                              <w:pStyle w:val="ListParagraph"/>
                              <w:spacing w:after="0"/>
                              <w:ind w:left="0"/>
                              <w:jc w:val="right"/>
                              <w:rPr>
                                <w:rFonts w:ascii="Palatino Linotype" w:hAnsi="Palatino Linotype"/>
                                <w:b/>
                                <w:sz w:val="26"/>
                                <w:szCs w:val="26"/>
                              </w:rPr>
                            </w:pPr>
                            <w:r w:rsidRPr="00AB49CE">
                              <w:rPr>
                                <w:rFonts w:ascii="Times New Roman" w:hAnsi="Times New Roman"/>
                                <w:position w:val="-6"/>
                                <w:sz w:val="26"/>
                                <w:szCs w:val="26"/>
                              </w:rPr>
                              <w:object w:dxaOrig="520" w:dyaOrig="320" w14:anchorId="00C6FB19">
                                <v:shape id="_x0000_i1037" type="#_x0000_t75" style="width:26.05pt;height:16.15pt">
                                  <v:imagedata r:id="rId36" o:title=""/>
                                </v:shape>
                                <o:OLEObject Type="Embed" ProgID="Equation.DSMT4" ShapeID="_x0000_i1037" DrawAspect="Content" ObjectID="_1685902641" r:id="rId47"/>
                              </w:object>
                            </w:r>
                          </w:p>
                        </w:tc>
                        <w:tc>
                          <w:tcPr>
                            <w:tcW w:w="1626" w:type="dxa"/>
                            <w:tcBorders>
                              <w:top w:val="single" w:sz="4" w:space="0" w:color="C45911" w:themeColor="accent2" w:themeShade="BF"/>
                              <w:left w:val="nil"/>
                              <w:bottom w:val="single" w:sz="4" w:space="0" w:color="C45911" w:themeColor="accent2" w:themeShade="BF"/>
                              <w:right w:val="single" w:sz="4" w:space="0" w:color="FFFFFF" w:themeColor="background1"/>
                            </w:tcBorders>
                          </w:tcPr>
                          <w:p w14:paraId="25718D1D" w14:textId="77777777" w:rsidR="0071077C" w:rsidRPr="003D2235" w:rsidRDefault="0071077C" w:rsidP="00762588">
                            <w:pPr>
                              <w:pStyle w:val="ListParagraph"/>
                              <w:spacing w:after="0"/>
                              <w:ind w:left="0"/>
                              <w:jc w:val="both"/>
                              <w:rPr>
                                <w:rFonts w:ascii="Palatino Linotype" w:hAnsi="Palatino Linotype"/>
                                <w:sz w:val="26"/>
                                <w:szCs w:val="26"/>
                              </w:rPr>
                            </w:pPr>
                            <w:r w:rsidRPr="003D2235">
                              <w:rPr>
                                <w:rFonts w:ascii="Palatino Linotype" w:hAnsi="Palatino Linotype"/>
                                <w:sz w:val="26"/>
                                <w:szCs w:val="26"/>
                              </w:rPr>
                              <w:t>=</w:t>
                            </w:r>
                          </w:p>
                        </w:tc>
                      </w:tr>
                      <w:tr w:rsidR="0071077C" w14:paraId="1A767B56" w14:textId="77777777" w:rsidTr="005305B0">
                        <w:tc>
                          <w:tcPr>
                            <w:tcW w:w="1626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6AA2A395" w14:textId="77777777" w:rsidR="0071077C" w:rsidRDefault="0071077C" w:rsidP="005305B0">
                            <w:pPr>
                              <w:pStyle w:val="ListParagraph"/>
                              <w:spacing w:after="0"/>
                              <w:ind w:left="0"/>
                              <w:jc w:val="right"/>
                              <w:rPr>
                                <w:rFonts w:ascii="Palatino Linotype" w:hAnsi="Palatino Linotype"/>
                                <w:b/>
                                <w:sz w:val="26"/>
                                <w:szCs w:val="26"/>
                              </w:rPr>
                            </w:pPr>
                            <w:r w:rsidRPr="00AB49CE">
                              <w:rPr>
                                <w:rFonts w:ascii="Times New Roman" w:hAnsi="Times New Roman"/>
                                <w:position w:val="-6"/>
                                <w:sz w:val="26"/>
                                <w:szCs w:val="26"/>
                              </w:rPr>
                              <w:object w:dxaOrig="499" w:dyaOrig="320" w14:anchorId="6C9B9232">
                                <v:shape id="_x0000_i1038" type="#_x0000_t75" style="width:26.05pt;height:16.15pt">
                                  <v:imagedata r:id="rId38" o:title=""/>
                                </v:shape>
                                <o:OLEObject Type="Embed" ProgID="Equation.DSMT4" ShapeID="_x0000_i1038" DrawAspect="Content" ObjectID="_1685902642" r:id="rId48"/>
                              </w:object>
                            </w:r>
                          </w:p>
                        </w:tc>
                        <w:tc>
                          <w:tcPr>
                            <w:tcW w:w="1626" w:type="dxa"/>
                            <w:tcBorders>
                              <w:top w:val="single" w:sz="4" w:space="0" w:color="C45911" w:themeColor="accent2" w:themeShade="BF"/>
                              <w:left w:val="nil"/>
                              <w:bottom w:val="single" w:sz="4" w:space="0" w:color="C45911" w:themeColor="accent2" w:themeShade="BF"/>
                              <w:right w:val="single" w:sz="4" w:space="0" w:color="FFFFFF" w:themeColor="background1"/>
                            </w:tcBorders>
                          </w:tcPr>
                          <w:p w14:paraId="7C6A70CE" w14:textId="77777777" w:rsidR="0071077C" w:rsidRPr="003D2235" w:rsidRDefault="0071077C" w:rsidP="00762588">
                            <w:pPr>
                              <w:pStyle w:val="ListParagraph"/>
                              <w:spacing w:after="0"/>
                              <w:ind w:left="0"/>
                              <w:jc w:val="both"/>
                              <w:rPr>
                                <w:rFonts w:ascii="Palatino Linotype" w:hAnsi="Palatino Linotype"/>
                                <w:sz w:val="26"/>
                                <w:szCs w:val="26"/>
                              </w:rPr>
                            </w:pPr>
                            <w:r w:rsidRPr="003D2235">
                              <w:rPr>
                                <w:rFonts w:ascii="Palatino Linotype" w:hAnsi="Palatino Linotype"/>
                                <w:sz w:val="26"/>
                                <w:szCs w:val="26"/>
                              </w:rPr>
                              <w:t>=</w:t>
                            </w:r>
                          </w:p>
                        </w:tc>
                      </w:tr>
                      <w:tr w:rsidR="0071077C" w14:paraId="74157177" w14:textId="77777777" w:rsidTr="005305B0">
                        <w:tc>
                          <w:tcPr>
                            <w:tcW w:w="1626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4E664651" w14:textId="77777777" w:rsidR="0071077C" w:rsidRDefault="0071077C" w:rsidP="005305B0">
                            <w:pPr>
                              <w:pStyle w:val="ListParagraph"/>
                              <w:spacing w:after="0"/>
                              <w:ind w:left="0"/>
                              <w:jc w:val="right"/>
                              <w:rPr>
                                <w:rFonts w:ascii="Palatino Linotype" w:hAnsi="Palatino Linotype"/>
                                <w:b/>
                                <w:sz w:val="26"/>
                                <w:szCs w:val="26"/>
                              </w:rPr>
                            </w:pPr>
                            <w:r w:rsidRPr="00762588">
                              <w:rPr>
                                <w:rFonts w:ascii="Palatino Linotype" w:hAnsi="Palatino Linotype"/>
                                <w:b/>
                                <w:position w:val="-14"/>
                                <w:sz w:val="26"/>
                                <w:szCs w:val="26"/>
                              </w:rPr>
                              <w:object w:dxaOrig="1500" w:dyaOrig="440" w14:anchorId="27447723">
                                <v:shape id="_x0000_i1039" type="#_x0000_t75" style="width:75.7pt;height:21.1pt">
                                  <v:imagedata r:id="rId40" o:title=""/>
                                </v:shape>
                                <o:OLEObject Type="Embed" ProgID="Equation.DSMT4" ShapeID="_x0000_i1039" DrawAspect="Content" ObjectID="_1685902643" r:id="rId49"/>
                              </w:object>
                            </w:r>
                          </w:p>
                        </w:tc>
                        <w:tc>
                          <w:tcPr>
                            <w:tcW w:w="1626" w:type="dxa"/>
                            <w:tcBorders>
                              <w:top w:val="single" w:sz="4" w:space="0" w:color="C45911" w:themeColor="accent2" w:themeShade="BF"/>
                              <w:left w:val="nil"/>
                              <w:bottom w:val="single" w:sz="4" w:space="0" w:color="C45911" w:themeColor="accent2" w:themeShade="BF"/>
                              <w:right w:val="single" w:sz="4" w:space="0" w:color="FFFFFF" w:themeColor="background1"/>
                            </w:tcBorders>
                          </w:tcPr>
                          <w:p w14:paraId="44A4747B" w14:textId="77777777" w:rsidR="0071077C" w:rsidRPr="003D2235" w:rsidRDefault="0071077C" w:rsidP="00762588">
                            <w:pPr>
                              <w:pStyle w:val="ListParagraph"/>
                              <w:spacing w:after="0"/>
                              <w:ind w:left="0"/>
                              <w:jc w:val="both"/>
                              <w:rPr>
                                <w:rFonts w:ascii="Palatino Linotype" w:hAnsi="Palatino Linotype"/>
                                <w:sz w:val="26"/>
                                <w:szCs w:val="26"/>
                              </w:rPr>
                            </w:pPr>
                            <w:r w:rsidRPr="003D2235">
                              <w:rPr>
                                <w:rFonts w:ascii="Palatino Linotype" w:hAnsi="Palatino Linotype"/>
                                <w:sz w:val="26"/>
                                <w:szCs w:val="26"/>
                              </w:rPr>
                              <w:t>=</w:t>
                            </w:r>
                          </w:p>
                        </w:tc>
                      </w:tr>
                    </w:tbl>
                    <w:p w14:paraId="75AED9D0" w14:textId="77777777" w:rsidR="0071077C" w:rsidRPr="00762588" w:rsidRDefault="0071077C" w:rsidP="0071077C">
                      <w:pPr>
                        <w:pStyle w:val="ListParagraph"/>
                        <w:spacing w:after="0"/>
                        <w:ind w:left="0"/>
                        <w:jc w:val="both"/>
                        <w:rPr>
                          <w:rFonts w:ascii="Palatino Linotype" w:hAnsi="Palatino Linotype"/>
                          <w:b/>
                          <w:sz w:val="26"/>
                          <w:szCs w:val="26"/>
                        </w:rPr>
                      </w:pPr>
                    </w:p>
                    <w:p w14:paraId="4FE6FCDE" w14:textId="77777777" w:rsidR="0071077C" w:rsidRDefault="0071077C" w:rsidP="0071077C"/>
                  </w:txbxContent>
                </v:textbox>
              </v:shape>
            </w:pict>
          </mc:Fallback>
        </mc:AlternateContent>
      </w:r>
    </w:p>
    <w:p w14:paraId="46F005EE" w14:textId="77777777" w:rsidR="0071077C" w:rsidRDefault="0071077C" w:rsidP="0071077C"/>
    <w:p w14:paraId="012045B8" w14:textId="77777777" w:rsidR="0071077C" w:rsidRDefault="0071077C" w:rsidP="0071077C"/>
    <w:p w14:paraId="4E1F578B" w14:textId="77777777" w:rsidR="0071077C" w:rsidRDefault="0071077C" w:rsidP="0071077C"/>
    <w:p w14:paraId="236E5613" w14:textId="77777777" w:rsidR="0071077C" w:rsidRDefault="0071077C" w:rsidP="0071077C"/>
    <w:p w14:paraId="5AE8EF64" w14:textId="77777777" w:rsidR="0071077C" w:rsidRDefault="0071077C" w:rsidP="0071077C"/>
    <w:p w14:paraId="3534BD06" w14:textId="77777777" w:rsidR="0071077C" w:rsidRDefault="0071077C" w:rsidP="0071077C"/>
    <w:p w14:paraId="43446606" w14:textId="77777777" w:rsidR="0071077C" w:rsidRDefault="0071077C" w:rsidP="0071077C"/>
    <w:p w14:paraId="320ABBAA" w14:textId="77777777" w:rsidR="0071077C" w:rsidRDefault="0071077C" w:rsidP="0071077C"/>
    <w:p w14:paraId="60CE272C" w14:textId="77777777" w:rsidR="0071077C" w:rsidRDefault="0071077C" w:rsidP="0071077C"/>
    <w:p w14:paraId="5FC1A896" w14:textId="77777777" w:rsidR="0071077C" w:rsidRDefault="0071077C" w:rsidP="0071077C"/>
    <w:p w14:paraId="236D6806" w14:textId="77777777" w:rsidR="0071077C" w:rsidRDefault="0071077C" w:rsidP="0071077C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9BE20DD" wp14:editId="2DFF828C">
                <wp:simplePos x="0" y="0"/>
                <wp:positionH relativeFrom="column">
                  <wp:posOffset>2524760</wp:posOffset>
                </wp:positionH>
                <wp:positionV relativeFrom="paragraph">
                  <wp:posOffset>260006</wp:posOffset>
                </wp:positionV>
                <wp:extent cx="3406775" cy="2705100"/>
                <wp:effectExtent l="0" t="0" r="3175" b="0"/>
                <wp:wrapNone/>
                <wp:docPr id="538" name="Text Box 5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06775" cy="27051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267AE9F" w14:textId="77777777" w:rsidR="0071077C" w:rsidRDefault="0071077C" w:rsidP="0071077C">
                            <w:pPr>
                              <w:rPr>
                                <w:rFonts w:ascii="Palatino Linotype" w:hAnsi="Palatino Linotype"/>
                                <w:szCs w:val="26"/>
                              </w:rPr>
                            </w:pPr>
                            <w:r w:rsidRPr="00340A75">
                              <w:rPr>
                                <w:rFonts w:ascii="Palatino Linotype" w:hAnsi="Palatino Linotype"/>
                                <w:b/>
                                <w:color w:val="0000CC"/>
                                <w:u w:val="single"/>
                              </w:rPr>
                              <w:t>Bài 3:</w:t>
                            </w:r>
                            <w:r w:rsidRPr="00D846D4">
                              <w:rPr>
                                <w:rFonts w:ascii="Palatino Linotype" w:hAnsi="Palatino Linotype"/>
                                <w:color w:val="0000CC"/>
                              </w:rPr>
                              <w:t xml:space="preserve"> </w:t>
                            </w:r>
                            <w:r w:rsidRPr="009A7F9E">
                              <w:rPr>
                                <w:rFonts w:ascii="Palatino Linotype" w:hAnsi="Palatino Linotype"/>
                                <w:szCs w:val="26"/>
                              </w:rPr>
                              <w:t xml:space="preserve">Tìm </w:t>
                            </w:r>
                            <w:r w:rsidRPr="009A7F9E">
                              <w:rPr>
                                <w:rFonts w:ascii="Palatino Linotype" w:hAnsi="Palatino Linotype"/>
                                <w:position w:val="-10"/>
                                <w:szCs w:val="26"/>
                              </w:rPr>
                              <w:object w:dxaOrig="680" w:dyaOrig="320" w14:anchorId="1DB63853">
                                <v:shape id="_x0000_i1040" type="#_x0000_t75" style="width:34.75pt;height:16.15pt">
                                  <v:imagedata r:id="rId50" o:title=""/>
                                </v:shape>
                                <o:OLEObject Type="Embed" ProgID="Equation.DSMT4" ShapeID="_x0000_i1040" DrawAspect="Content" ObjectID="_1685902644" r:id="rId51"/>
                              </w:object>
                            </w:r>
                            <w:r w:rsidRPr="009A7F9E">
                              <w:rPr>
                                <w:rFonts w:ascii="Palatino Linotype" w:hAnsi="Palatino Linotype"/>
                                <w:szCs w:val="26"/>
                              </w:rPr>
                              <w:t xml:space="preserve"> biết: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2531"/>
                              <w:gridCol w:w="2531"/>
                            </w:tblGrid>
                            <w:tr w:rsidR="0071077C" w14:paraId="06B78517" w14:textId="77777777" w:rsidTr="005305B0"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FFFFFF" w:themeColor="background1"/>
                                    <w:left w:val="single" w:sz="4" w:space="0" w:color="FFFFFF" w:themeColor="background1"/>
                                    <w:bottom w:val="single" w:sz="4" w:space="0" w:color="FFFFFF" w:themeColor="background1"/>
                                    <w:right w:val="single" w:sz="4" w:space="0" w:color="0070C0"/>
                                  </w:tcBorders>
                                </w:tcPr>
                                <w:p w14:paraId="0EA2F669" w14:textId="77777777" w:rsidR="0071077C" w:rsidRDefault="0071077C">
                                  <w:pPr>
                                    <w:rPr>
                                      <w:rFonts w:ascii="Palatino Linotype" w:hAnsi="Palatino Linotype"/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 xml:space="preserve">a) </w:t>
                                  </w:r>
                                  <w:r w:rsidRPr="004D7C7C">
                                    <w:rPr>
                                      <w:position w:val="-4"/>
                                      <w:szCs w:val="26"/>
                                    </w:rPr>
                                    <w:object w:dxaOrig="1480" w:dyaOrig="300" w14:anchorId="729B7EEC">
                                      <v:shape id="_x0000_i1041" type="#_x0000_t75" style="width:73.25pt;height:14.9pt">
                                        <v:imagedata r:id="rId52" o:title=""/>
                                      </v:shape>
                                      <o:OLEObject Type="Embed" ProgID="Equation.DSMT4" ShapeID="_x0000_i1041" DrawAspect="Content" ObjectID="_1685902645" r:id="rId5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FFFFFF" w:themeColor="background1"/>
                                    <w:left w:val="single" w:sz="4" w:space="0" w:color="0070C0"/>
                                    <w:bottom w:val="single" w:sz="4" w:space="0" w:color="FFFFFF" w:themeColor="background1"/>
                                    <w:right w:val="single" w:sz="4" w:space="0" w:color="FFFFFF" w:themeColor="background1"/>
                                  </w:tcBorders>
                                </w:tcPr>
                                <w:p w14:paraId="1CD3DC4F" w14:textId="77777777" w:rsidR="0071077C" w:rsidRDefault="0071077C">
                                  <w:pPr>
                                    <w:rPr>
                                      <w:rFonts w:ascii="Palatino Linotype" w:hAnsi="Palatino Linotype"/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 xml:space="preserve">b) </w:t>
                                  </w:r>
                                  <w:r w:rsidRPr="004D7C7C">
                                    <w:rPr>
                                      <w:position w:val="-10"/>
                                      <w:szCs w:val="26"/>
                                    </w:rPr>
                                    <w:object w:dxaOrig="1540" w:dyaOrig="360" w14:anchorId="52611B78">
                                      <v:shape id="_x0000_i1042" type="#_x0000_t75" style="width:76.95pt;height:18.6pt">
                                        <v:imagedata r:id="rId54" o:title=""/>
                                      </v:shape>
                                      <o:OLEObject Type="Embed" ProgID="Equation.DSMT4" ShapeID="_x0000_i1042" DrawAspect="Content" ObjectID="_1685902646" r:id="rId55"/>
                                    </w:object>
                                  </w:r>
                                </w:p>
                              </w:tc>
                            </w:tr>
                            <w:tr w:rsidR="0071077C" w14:paraId="5F7F0AD4" w14:textId="77777777" w:rsidTr="005305B0"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FFFFFF" w:themeColor="background1"/>
                                    <w:left w:val="single" w:sz="4" w:space="0" w:color="FFFFFF" w:themeColor="background1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</w:tcPr>
                                <w:p w14:paraId="49797449" w14:textId="77777777" w:rsidR="0071077C" w:rsidRPr="004D7C7C" w:rsidRDefault="0071077C">
                                  <w:pPr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FFFFFF" w:themeColor="background1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FFFFFF" w:themeColor="background1"/>
                                  </w:tcBorders>
                                </w:tcPr>
                                <w:p w14:paraId="536EDF72" w14:textId="77777777" w:rsidR="0071077C" w:rsidRPr="004D7C7C" w:rsidRDefault="0071077C">
                                  <w:pPr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71077C" w14:paraId="52448160" w14:textId="77777777" w:rsidTr="005305B0"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0070C0"/>
                                    <w:left w:val="single" w:sz="4" w:space="0" w:color="FFFFFF" w:themeColor="background1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</w:tcPr>
                                <w:p w14:paraId="27CF4EDE" w14:textId="77777777" w:rsidR="0071077C" w:rsidRPr="004D7C7C" w:rsidRDefault="0071077C" w:rsidP="00EE6B91">
                                  <w:pPr>
                                    <w:spacing w:line="360" w:lineRule="auto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FFFFFF" w:themeColor="background1"/>
                                  </w:tcBorders>
                                </w:tcPr>
                                <w:p w14:paraId="57116B0C" w14:textId="77777777" w:rsidR="0071077C" w:rsidRPr="004D7C7C" w:rsidRDefault="0071077C" w:rsidP="00EE6B91">
                                  <w:pPr>
                                    <w:spacing w:line="360" w:lineRule="auto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71077C" w14:paraId="7E68B340" w14:textId="77777777" w:rsidTr="005305B0"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0070C0"/>
                                    <w:left w:val="single" w:sz="4" w:space="0" w:color="FFFFFF" w:themeColor="background1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</w:tcPr>
                                <w:p w14:paraId="29242DCC" w14:textId="77777777" w:rsidR="0071077C" w:rsidRPr="004D7C7C" w:rsidRDefault="0071077C" w:rsidP="00EE6B91">
                                  <w:pPr>
                                    <w:spacing w:line="360" w:lineRule="auto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FFFFFF" w:themeColor="background1"/>
                                  </w:tcBorders>
                                </w:tcPr>
                                <w:p w14:paraId="6BFDB07E" w14:textId="77777777" w:rsidR="0071077C" w:rsidRPr="004D7C7C" w:rsidRDefault="0071077C" w:rsidP="00EE6B91">
                                  <w:pPr>
                                    <w:spacing w:line="360" w:lineRule="auto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71077C" w14:paraId="21637C1D" w14:textId="77777777" w:rsidTr="005305B0"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0070C0"/>
                                    <w:left w:val="single" w:sz="4" w:space="0" w:color="FFFFFF" w:themeColor="background1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</w:tcPr>
                                <w:p w14:paraId="11B1AA98" w14:textId="77777777" w:rsidR="0071077C" w:rsidRPr="004D7C7C" w:rsidRDefault="0071077C" w:rsidP="00EE6B91">
                                  <w:pPr>
                                    <w:spacing w:line="360" w:lineRule="auto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FFFFFF" w:themeColor="background1"/>
                                  </w:tcBorders>
                                </w:tcPr>
                                <w:p w14:paraId="67EA44EF" w14:textId="77777777" w:rsidR="0071077C" w:rsidRPr="004D7C7C" w:rsidRDefault="0071077C" w:rsidP="00EE6B91">
                                  <w:pPr>
                                    <w:spacing w:line="360" w:lineRule="auto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71077C" w14:paraId="2D58049C" w14:textId="77777777" w:rsidTr="005305B0"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0070C0"/>
                                    <w:left w:val="single" w:sz="4" w:space="0" w:color="FFFFFF" w:themeColor="background1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</w:tcPr>
                                <w:p w14:paraId="009D1E9C" w14:textId="77777777" w:rsidR="0071077C" w:rsidRPr="004D7C7C" w:rsidRDefault="0071077C" w:rsidP="00EE6B91">
                                  <w:pPr>
                                    <w:spacing w:line="360" w:lineRule="auto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FFFFFF" w:themeColor="background1"/>
                                  </w:tcBorders>
                                </w:tcPr>
                                <w:p w14:paraId="26ABF162" w14:textId="77777777" w:rsidR="0071077C" w:rsidRPr="004D7C7C" w:rsidRDefault="0071077C" w:rsidP="00EE6B91">
                                  <w:pPr>
                                    <w:spacing w:line="360" w:lineRule="auto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71077C" w14:paraId="63D6E1C4" w14:textId="77777777" w:rsidTr="005305B0"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0070C0"/>
                                    <w:left w:val="single" w:sz="4" w:space="0" w:color="FFFFFF" w:themeColor="background1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</w:tcPr>
                                <w:p w14:paraId="24B5A901" w14:textId="77777777" w:rsidR="0071077C" w:rsidRPr="004D7C7C" w:rsidRDefault="0071077C" w:rsidP="00EE6B91">
                                  <w:pPr>
                                    <w:spacing w:line="360" w:lineRule="auto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FFFFFF" w:themeColor="background1"/>
                                  </w:tcBorders>
                                </w:tcPr>
                                <w:p w14:paraId="682162C4" w14:textId="77777777" w:rsidR="0071077C" w:rsidRPr="004D7C7C" w:rsidRDefault="0071077C" w:rsidP="00EE6B91">
                                  <w:pPr>
                                    <w:spacing w:line="360" w:lineRule="auto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71077C" w14:paraId="25414DB7" w14:textId="77777777" w:rsidTr="005305B0"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0070C0"/>
                                    <w:left w:val="single" w:sz="4" w:space="0" w:color="FFFFFF" w:themeColor="background1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</w:tcPr>
                                <w:p w14:paraId="459FF538" w14:textId="77777777" w:rsidR="0071077C" w:rsidRPr="004D7C7C" w:rsidRDefault="0071077C" w:rsidP="00EE6B91">
                                  <w:pPr>
                                    <w:spacing w:line="360" w:lineRule="auto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FFFFFF" w:themeColor="background1"/>
                                  </w:tcBorders>
                                </w:tcPr>
                                <w:p w14:paraId="248F3718" w14:textId="77777777" w:rsidR="0071077C" w:rsidRPr="004D7C7C" w:rsidRDefault="0071077C" w:rsidP="00EE6B91">
                                  <w:pPr>
                                    <w:spacing w:line="360" w:lineRule="auto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71077C" w14:paraId="3537F138" w14:textId="77777777" w:rsidTr="005305B0"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0070C0"/>
                                    <w:left w:val="single" w:sz="4" w:space="0" w:color="FFFFFF" w:themeColor="background1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</w:tcPr>
                                <w:p w14:paraId="554F2F95" w14:textId="77777777" w:rsidR="0071077C" w:rsidRPr="004D7C7C" w:rsidRDefault="0071077C" w:rsidP="00EE6B91">
                                  <w:pPr>
                                    <w:spacing w:line="360" w:lineRule="auto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FFFFFF" w:themeColor="background1"/>
                                  </w:tcBorders>
                                </w:tcPr>
                                <w:p w14:paraId="59E1599E" w14:textId="77777777" w:rsidR="0071077C" w:rsidRPr="004D7C7C" w:rsidRDefault="0071077C" w:rsidP="00EE6B91">
                                  <w:pPr>
                                    <w:spacing w:line="360" w:lineRule="auto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71077C" w14:paraId="0212E992" w14:textId="77777777" w:rsidTr="005305B0"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0070C0"/>
                                    <w:left w:val="single" w:sz="4" w:space="0" w:color="FFFFFF" w:themeColor="background1"/>
                                    <w:bottom w:val="single" w:sz="4" w:space="0" w:color="0070C0"/>
                                    <w:right w:val="single" w:sz="4" w:space="0" w:color="0070C0"/>
                                  </w:tcBorders>
                                </w:tcPr>
                                <w:p w14:paraId="3E2DBD9F" w14:textId="77777777" w:rsidR="0071077C" w:rsidRPr="004D7C7C" w:rsidRDefault="0071077C" w:rsidP="00EE6B91">
                                  <w:pPr>
                                    <w:spacing w:line="360" w:lineRule="auto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0070C0"/>
                                    <w:right w:val="single" w:sz="4" w:space="0" w:color="FFFFFF" w:themeColor="background1"/>
                                  </w:tcBorders>
                                </w:tcPr>
                                <w:p w14:paraId="7BD05327" w14:textId="77777777" w:rsidR="0071077C" w:rsidRPr="004D7C7C" w:rsidRDefault="0071077C" w:rsidP="00EE6B91">
                                  <w:pPr>
                                    <w:spacing w:line="360" w:lineRule="auto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71077C" w14:paraId="679C5C74" w14:textId="77777777" w:rsidTr="005305B0"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0070C0"/>
                                    <w:left w:val="single" w:sz="4" w:space="0" w:color="FFFFFF" w:themeColor="background1"/>
                                    <w:bottom w:val="single" w:sz="4" w:space="0" w:color="5B9BD5" w:themeColor="accent5"/>
                                    <w:right w:val="single" w:sz="4" w:space="0" w:color="0070C0"/>
                                  </w:tcBorders>
                                </w:tcPr>
                                <w:p w14:paraId="2A9736D2" w14:textId="77777777" w:rsidR="0071077C" w:rsidRPr="004D7C7C" w:rsidRDefault="0071077C" w:rsidP="00EE6B91">
                                  <w:pPr>
                                    <w:spacing w:line="360" w:lineRule="auto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531" w:type="dxa"/>
                                  <w:tcBorders>
                                    <w:top w:val="single" w:sz="4" w:space="0" w:color="0070C0"/>
                                    <w:left w:val="single" w:sz="4" w:space="0" w:color="0070C0"/>
                                    <w:bottom w:val="single" w:sz="4" w:space="0" w:color="5B9BD5" w:themeColor="accent5"/>
                                    <w:right w:val="single" w:sz="4" w:space="0" w:color="FFFFFF" w:themeColor="background1"/>
                                  </w:tcBorders>
                                </w:tcPr>
                                <w:p w14:paraId="061ED349" w14:textId="77777777" w:rsidR="0071077C" w:rsidRPr="004D7C7C" w:rsidRDefault="0071077C" w:rsidP="00EE6B91">
                                  <w:pPr>
                                    <w:spacing w:line="360" w:lineRule="auto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7493AC2C" w14:textId="77777777" w:rsidR="0071077C" w:rsidRDefault="0071077C" w:rsidP="0071077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BE20DD" id="Text Box 538" o:spid="_x0000_s1033" type="#_x0000_t202" style="position:absolute;margin-left:198.8pt;margin-top:20.45pt;width:268.25pt;height:21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" fillcolor="white [3201]" stroked="f" strokeweight="1pt">
                <v:textbox>
                  <w:txbxContent>
                    <w:p w14:paraId="7267AE9F" w14:textId="77777777" w:rsidR="0071077C" w:rsidRDefault="0071077C" w:rsidP="0071077C">
                      <w:pPr>
                        <w:rPr>
                          <w:rFonts w:ascii="Palatino Linotype" w:hAnsi="Palatino Linotype"/>
                          <w:szCs w:val="26"/>
                        </w:rPr>
                      </w:pPr>
                      <w:r w:rsidRPr="00340A75">
                        <w:rPr>
                          <w:rFonts w:ascii="Palatino Linotype" w:hAnsi="Palatino Linotype"/>
                          <w:b/>
                          <w:color w:val="0000CC"/>
                          <w:u w:val="single"/>
                        </w:rPr>
                        <w:t>Bài 3:</w:t>
                      </w:r>
                      <w:r w:rsidRPr="00D846D4">
                        <w:rPr>
                          <w:rFonts w:ascii="Palatino Linotype" w:hAnsi="Palatino Linotype"/>
                          <w:color w:val="0000CC"/>
                        </w:rPr>
                        <w:t xml:space="preserve"> </w:t>
                      </w:r>
                      <w:r w:rsidRPr="009A7F9E">
                        <w:rPr>
                          <w:rFonts w:ascii="Palatino Linotype" w:hAnsi="Palatino Linotype"/>
                          <w:szCs w:val="26"/>
                        </w:rPr>
                        <w:t xml:space="preserve">Tìm </w:t>
                      </w:r>
                      <w:r w:rsidRPr="009A7F9E">
                        <w:rPr>
                          <w:rFonts w:ascii="Palatino Linotype" w:hAnsi="Palatino Linotype"/>
                          <w:position w:val="-10"/>
                          <w:szCs w:val="26"/>
                        </w:rPr>
                        <w:object w:dxaOrig="680" w:dyaOrig="320" w14:anchorId="1DB63853">
                          <v:shape id="_x0000_i1040" type="#_x0000_t75" style="width:34.75pt;height:16.15pt">
                            <v:imagedata r:id="rId50" o:title=""/>
                          </v:shape>
                          <o:OLEObject Type="Embed" ProgID="Equation.DSMT4" ShapeID="_x0000_i1040" DrawAspect="Content" ObjectID="_1685902644" r:id="rId56"/>
                        </w:object>
                      </w:r>
                      <w:r w:rsidRPr="009A7F9E">
                        <w:rPr>
                          <w:rFonts w:ascii="Palatino Linotype" w:hAnsi="Palatino Linotype"/>
                          <w:szCs w:val="26"/>
                        </w:rPr>
                        <w:t xml:space="preserve"> biết:</w:t>
                      </w:r>
                    </w:p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2531"/>
                        <w:gridCol w:w="2531"/>
                      </w:tblGrid>
                      <w:tr w:rsidR="0071077C" w14:paraId="06B78517" w14:textId="77777777" w:rsidTr="005305B0">
                        <w:tc>
                          <w:tcPr>
                            <w:tcW w:w="2531" w:type="dxa"/>
                            <w:tcBorders>
                              <w:top w:val="single" w:sz="4" w:space="0" w:color="FFFFFF" w:themeColor="background1"/>
                              <w:left w:val="single" w:sz="4" w:space="0" w:color="FFFFFF" w:themeColor="background1"/>
                              <w:bottom w:val="single" w:sz="4" w:space="0" w:color="FFFFFF" w:themeColor="background1"/>
                              <w:right w:val="single" w:sz="4" w:space="0" w:color="0070C0"/>
                            </w:tcBorders>
                          </w:tcPr>
                          <w:p w14:paraId="0EA2F669" w14:textId="77777777" w:rsidR="0071077C" w:rsidRDefault="0071077C">
                            <w:pPr>
                              <w:rPr>
                                <w:rFonts w:ascii="Palatino Linotype" w:hAnsi="Palatino Linotype"/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 xml:space="preserve">a) </w:t>
                            </w:r>
                            <w:r w:rsidRPr="004D7C7C">
                              <w:rPr>
                                <w:position w:val="-4"/>
                                <w:szCs w:val="26"/>
                              </w:rPr>
                              <w:object w:dxaOrig="1480" w:dyaOrig="300" w14:anchorId="729B7EEC">
                                <v:shape id="_x0000_i1041" type="#_x0000_t75" style="width:73.25pt;height:14.9pt">
                                  <v:imagedata r:id="rId52" o:title=""/>
                                </v:shape>
                                <o:OLEObject Type="Embed" ProgID="Equation.DSMT4" ShapeID="_x0000_i1041" DrawAspect="Content" ObjectID="_1685902645" r:id="rId57"/>
                              </w:object>
                            </w:r>
                          </w:p>
                        </w:tc>
                        <w:tc>
                          <w:tcPr>
                            <w:tcW w:w="2531" w:type="dxa"/>
                            <w:tcBorders>
                              <w:top w:val="single" w:sz="4" w:space="0" w:color="FFFFFF" w:themeColor="background1"/>
                              <w:left w:val="single" w:sz="4" w:space="0" w:color="0070C0"/>
                              <w:bottom w:val="single" w:sz="4" w:space="0" w:color="FFFFFF" w:themeColor="background1"/>
                              <w:right w:val="single" w:sz="4" w:space="0" w:color="FFFFFF" w:themeColor="background1"/>
                            </w:tcBorders>
                          </w:tcPr>
                          <w:p w14:paraId="1CD3DC4F" w14:textId="77777777" w:rsidR="0071077C" w:rsidRDefault="0071077C">
                            <w:pPr>
                              <w:rPr>
                                <w:rFonts w:ascii="Palatino Linotype" w:hAnsi="Palatino Linotype"/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 xml:space="preserve">b) </w:t>
                            </w:r>
                            <w:r w:rsidRPr="004D7C7C">
                              <w:rPr>
                                <w:position w:val="-10"/>
                                <w:szCs w:val="26"/>
                              </w:rPr>
                              <w:object w:dxaOrig="1540" w:dyaOrig="360" w14:anchorId="52611B78">
                                <v:shape id="_x0000_i1042" type="#_x0000_t75" style="width:76.95pt;height:18.6pt">
                                  <v:imagedata r:id="rId54" o:title=""/>
                                </v:shape>
                                <o:OLEObject Type="Embed" ProgID="Equation.DSMT4" ShapeID="_x0000_i1042" DrawAspect="Content" ObjectID="_1685902646" r:id="rId58"/>
                              </w:object>
                            </w:r>
                          </w:p>
                        </w:tc>
                      </w:tr>
                      <w:tr w:rsidR="0071077C" w14:paraId="5F7F0AD4" w14:textId="77777777" w:rsidTr="005305B0">
                        <w:tc>
                          <w:tcPr>
                            <w:tcW w:w="2531" w:type="dxa"/>
                            <w:tcBorders>
                              <w:top w:val="single" w:sz="4" w:space="0" w:color="FFFFFF" w:themeColor="background1"/>
                              <w:left w:val="single" w:sz="4" w:space="0" w:color="FFFFFF" w:themeColor="background1"/>
                              <w:bottom w:val="single" w:sz="4" w:space="0" w:color="0070C0"/>
                              <w:right w:val="single" w:sz="4" w:space="0" w:color="0070C0"/>
                            </w:tcBorders>
                          </w:tcPr>
                          <w:p w14:paraId="49797449" w14:textId="77777777" w:rsidR="0071077C" w:rsidRPr="004D7C7C" w:rsidRDefault="0071077C">
                            <w:pPr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2531" w:type="dxa"/>
                            <w:tcBorders>
                              <w:top w:val="single" w:sz="4" w:space="0" w:color="FFFFFF" w:themeColor="background1"/>
                              <w:left w:val="single" w:sz="4" w:space="0" w:color="0070C0"/>
                              <w:bottom w:val="single" w:sz="4" w:space="0" w:color="0070C0"/>
                              <w:right w:val="single" w:sz="4" w:space="0" w:color="FFFFFF" w:themeColor="background1"/>
                            </w:tcBorders>
                          </w:tcPr>
                          <w:p w14:paraId="536EDF72" w14:textId="77777777" w:rsidR="0071077C" w:rsidRPr="004D7C7C" w:rsidRDefault="0071077C">
                            <w:pPr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71077C" w14:paraId="52448160" w14:textId="77777777" w:rsidTr="005305B0">
                        <w:tc>
                          <w:tcPr>
                            <w:tcW w:w="2531" w:type="dxa"/>
                            <w:tcBorders>
                              <w:top w:val="single" w:sz="4" w:space="0" w:color="0070C0"/>
                              <w:left w:val="single" w:sz="4" w:space="0" w:color="FFFFFF" w:themeColor="background1"/>
                              <w:bottom w:val="single" w:sz="4" w:space="0" w:color="0070C0"/>
                              <w:right w:val="single" w:sz="4" w:space="0" w:color="0070C0"/>
                            </w:tcBorders>
                          </w:tcPr>
                          <w:p w14:paraId="27CF4EDE" w14:textId="77777777" w:rsidR="0071077C" w:rsidRPr="004D7C7C" w:rsidRDefault="0071077C" w:rsidP="00EE6B91">
                            <w:pPr>
                              <w:spacing w:line="360" w:lineRule="auto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253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FFFFFF" w:themeColor="background1"/>
                            </w:tcBorders>
                          </w:tcPr>
                          <w:p w14:paraId="57116B0C" w14:textId="77777777" w:rsidR="0071077C" w:rsidRPr="004D7C7C" w:rsidRDefault="0071077C" w:rsidP="00EE6B91">
                            <w:pPr>
                              <w:spacing w:line="360" w:lineRule="auto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71077C" w14:paraId="7E68B340" w14:textId="77777777" w:rsidTr="005305B0">
                        <w:tc>
                          <w:tcPr>
                            <w:tcW w:w="2531" w:type="dxa"/>
                            <w:tcBorders>
                              <w:top w:val="single" w:sz="4" w:space="0" w:color="0070C0"/>
                              <w:left w:val="single" w:sz="4" w:space="0" w:color="FFFFFF" w:themeColor="background1"/>
                              <w:bottom w:val="single" w:sz="4" w:space="0" w:color="0070C0"/>
                              <w:right w:val="single" w:sz="4" w:space="0" w:color="0070C0"/>
                            </w:tcBorders>
                          </w:tcPr>
                          <w:p w14:paraId="29242DCC" w14:textId="77777777" w:rsidR="0071077C" w:rsidRPr="004D7C7C" w:rsidRDefault="0071077C" w:rsidP="00EE6B91">
                            <w:pPr>
                              <w:spacing w:line="360" w:lineRule="auto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253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FFFFFF" w:themeColor="background1"/>
                            </w:tcBorders>
                          </w:tcPr>
                          <w:p w14:paraId="6BFDB07E" w14:textId="77777777" w:rsidR="0071077C" w:rsidRPr="004D7C7C" w:rsidRDefault="0071077C" w:rsidP="00EE6B91">
                            <w:pPr>
                              <w:spacing w:line="360" w:lineRule="auto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71077C" w14:paraId="21637C1D" w14:textId="77777777" w:rsidTr="005305B0">
                        <w:tc>
                          <w:tcPr>
                            <w:tcW w:w="2531" w:type="dxa"/>
                            <w:tcBorders>
                              <w:top w:val="single" w:sz="4" w:space="0" w:color="0070C0"/>
                              <w:left w:val="single" w:sz="4" w:space="0" w:color="FFFFFF" w:themeColor="background1"/>
                              <w:bottom w:val="single" w:sz="4" w:space="0" w:color="0070C0"/>
                              <w:right w:val="single" w:sz="4" w:space="0" w:color="0070C0"/>
                            </w:tcBorders>
                          </w:tcPr>
                          <w:p w14:paraId="11B1AA98" w14:textId="77777777" w:rsidR="0071077C" w:rsidRPr="004D7C7C" w:rsidRDefault="0071077C" w:rsidP="00EE6B91">
                            <w:pPr>
                              <w:spacing w:line="360" w:lineRule="auto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253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FFFFFF" w:themeColor="background1"/>
                            </w:tcBorders>
                          </w:tcPr>
                          <w:p w14:paraId="67EA44EF" w14:textId="77777777" w:rsidR="0071077C" w:rsidRPr="004D7C7C" w:rsidRDefault="0071077C" w:rsidP="00EE6B91">
                            <w:pPr>
                              <w:spacing w:line="360" w:lineRule="auto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71077C" w14:paraId="2D58049C" w14:textId="77777777" w:rsidTr="005305B0">
                        <w:tc>
                          <w:tcPr>
                            <w:tcW w:w="2531" w:type="dxa"/>
                            <w:tcBorders>
                              <w:top w:val="single" w:sz="4" w:space="0" w:color="0070C0"/>
                              <w:left w:val="single" w:sz="4" w:space="0" w:color="FFFFFF" w:themeColor="background1"/>
                              <w:bottom w:val="single" w:sz="4" w:space="0" w:color="0070C0"/>
                              <w:right w:val="single" w:sz="4" w:space="0" w:color="0070C0"/>
                            </w:tcBorders>
                          </w:tcPr>
                          <w:p w14:paraId="009D1E9C" w14:textId="77777777" w:rsidR="0071077C" w:rsidRPr="004D7C7C" w:rsidRDefault="0071077C" w:rsidP="00EE6B91">
                            <w:pPr>
                              <w:spacing w:line="360" w:lineRule="auto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253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FFFFFF" w:themeColor="background1"/>
                            </w:tcBorders>
                          </w:tcPr>
                          <w:p w14:paraId="26ABF162" w14:textId="77777777" w:rsidR="0071077C" w:rsidRPr="004D7C7C" w:rsidRDefault="0071077C" w:rsidP="00EE6B91">
                            <w:pPr>
                              <w:spacing w:line="360" w:lineRule="auto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71077C" w14:paraId="63D6E1C4" w14:textId="77777777" w:rsidTr="005305B0">
                        <w:tc>
                          <w:tcPr>
                            <w:tcW w:w="2531" w:type="dxa"/>
                            <w:tcBorders>
                              <w:top w:val="single" w:sz="4" w:space="0" w:color="0070C0"/>
                              <w:left w:val="single" w:sz="4" w:space="0" w:color="FFFFFF" w:themeColor="background1"/>
                              <w:bottom w:val="single" w:sz="4" w:space="0" w:color="0070C0"/>
                              <w:right w:val="single" w:sz="4" w:space="0" w:color="0070C0"/>
                            </w:tcBorders>
                          </w:tcPr>
                          <w:p w14:paraId="24B5A901" w14:textId="77777777" w:rsidR="0071077C" w:rsidRPr="004D7C7C" w:rsidRDefault="0071077C" w:rsidP="00EE6B91">
                            <w:pPr>
                              <w:spacing w:line="360" w:lineRule="auto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253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FFFFFF" w:themeColor="background1"/>
                            </w:tcBorders>
                          </w:tcPr>
                          <w:p w14:paraId="682162C4" w14:textId="77777777" w:rsidR="0071077C" w:rsidRPr="004D7C7C" w:rsidRDefault="0071077C" w:rsidP="00EE6B91">
                            <w:pPr>
                              <w:spacing w:line="360" w:lineRule="auto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71077C" w14:paraId="25414DB7" w14:textId="77777777" w:rsidTr="005305B0">
                        <w:tc>
                          <w:tcPr>
                            <w:tcW w:w="2531" w:type="dxa"/>
                            <w:tcBorders>
                              <w:top w:val="single" w:sz="4" w:space="0" w:color="0070C0"/>
                              <w:left w:val="single" w:sz="4" w:space="0" w:color="FFFFFF" w:themeColor="background1"/>
                              <w:bottom w:val="single" w:sz="4" w:space="0" w:color="0070C0"/>
                              <w:right w:val="single" w:sz="4" w:space="0" w:color="0070C0"/>
                            </w:tcBorders>
                          </w:tcPr>
                          <w:p w14:paraId="459FF538" w14:textId="77777777" w:rsidR="0071077C" w:rsidRPr="004D7C7C" w:rsidRDefault="0071077C" w:rsidP="00EE6B91">
                            <w:pPr>
                              <w:spacing w:line="360" w:lineRule="auto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253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FFFFFF" w:themeColor="background1"/>
                            </w:tcBorders>
                          </w:tcPr>
                          <w:p w14:paraId="248F3718" w14:textId="77777777" w:rsidR="0071077C" w:rsidRPr="004D7C7C" w:rsidRDefault="0071077C" w:rsidP="00EE6B91">
                            <w:pPr>
                              <w:spacing w:line="360" w:lineRule="auto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71077C" w14:paraId="3537F138" w14:textId="77777777" w:rsidTr="005305B0">
                        <w:tc>
                          <w:tcPr>
                            <w:tcW w:w="2531" w:type="dxa"/>
                            <w:tcBorders>
                              <w:top w:val="single" w:sz="4" w:space="0" w:color="0070C0"/>
                              <w:left w:val="single" w:sz="4" w:space="0" w:color="FFFFFF" w:themeColor="background1"/>
                              <w:bottom w:val="single" w:sz="4" w:space="0" w:color="0070C0"/>
                              <w:right w:val="single" w:sz="4" w:space="0" w:color="0070C0"/>
                            </w:tcBorders>
                          </w:tcPr>
                          <w:p w14:paraId="554F2F95" w14:textId="77777777" w:rsidR="0071077C" w:rsidRPr="004D7C7C" w:rsidRDefault="0071077C" w:rsidP="00EE6B91">
                            <w:pPr>
                              <w:spacing w:line="360" w:lineRule="auto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253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FFFFFF" w:themeColor="background1"/>
                            </w:tcBorders>
                          </w:tcPr>
                          <w:p w14:paraId="59E1599E" w14:textId="77777777" w:rsidR="0071077C" w:rsidRPr="004D7C7C" w:rsidRDefault="0071077C" w:rsidP="00EE6B91">
                            <w:pPr>
                              <w:spacing w:line="360" w:lineRule="auto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71077C" w14:paraId="0212E992" w14:textId="77777777" w:rsidTr="005305B0">
                        <w:tc>
                          <w:tcPr>
                            <w:tcW w:w="2531" w:type="dxa"/>
                            <w:tcBorders>
                              <w:top w:val="single" w:sz="4" w:space="0" w:color="0070C0"/>
                              <w:left w:val="single" w:sz="4" w:space="0" w:color="FFFFFF" w:themeColor="background1"/>
                              <w:bottom w:val="single" w:sz="4" w:space="0" w:color="0070C0"/>
                              <w:right w:val="single" w:sz="4" w:space="0" w:color="0070C0"/>
                            </w:tcBorders>
                          </w:tcPr>
                          <w:p w14:paraId="3E2DBD9F" w14:textId="77777777" w:rsidR="0071077C" w:rsidRPr="004D7C7C" w:rsidRDefault="0071077C" w:rsidP="00EE6B91">
                            <w:pPr>
                              <w:spacing w:line="360" w:lineRule="auto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253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0070C0"/>
                              <w:right w:val="single" w:sz="4" w:space="0" w:color="FFFFFF" w:themeColor="background1"/>
                            </w:tcBorders>
                          </w:tcPr>
                          <w:p w14:paraId="7BD05327" w14:textId="77777777" w:rsidR="0071077C" w:rsidRPr="004D7C7C" w:rsidRDefault="0071077C" w:rsidP="00EE6B91">
                            <w:pPr>
                              <w:spacing w:line="360" w:lineRule="auto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71077C" w14:paraId="679C5C74" w14:textId="77777777" w:rsidTr="005305B0">
                        <w:tc>
                          <w:tcPr>
                            <w:tcW w:w="2531" w:type="dxa"/>
                            <w:tcBorders>
                              <w:top w:val="single" w:sz="4" w:space="0" w:color="0070C0"/>
                              <w:left w:val="single" w:sz="4" w:space="0" w:color="FFFFFF" w:themeColor="background1"/>
                              <w:bottom w:val="single" w:sz="4" w:space="0" w:color="5B9BD5" w:themeColor="accent5"/>
                              <w:right w:val="single" w:sz="4" w:space="0" w:color="0070C0"/>
                            </w:tcBorders>
                          </w:tcPr>
                          <w:p w14:paraId="2A9736D2" w14:textId="77777777" w:rsidR="0071077C" w:rsidRPr="004D7C7C" w:rsidRDefault="0071077C" w:rsidP="00EE6B91">
                            <w:pPr>
                              <w:spacing w:line="360" w:lineRule="auto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2531" w:type="dxa"/>
                            <w:tcBorders>
                              <w:top w:val="single" w:sz="4" w:space="0" w:color="0070C0"/>
                              <w:left w:val="single" w:sz="4" w:space="0" w:color="0070C0"/>
                              <w:bottom w:val="single" w:sz="4" w:space="0" w:color="5B9BD5" w:themeColor="accent5"/>
                              <w:right w:val="single" w:sz="4" w:space="0" w:color="FFFFFF" w:themeColor="background1"/>
                            </w:tcBorders>
                          </w:tcPr>
                          <w:p w14:paraId="061ED349" w14:textId="77777777" w:rsidR="0071077C" w:rsidRPr="004D7C7C" w:rsidRDefault="0071077C" w:rsidP="00EE6B91">
                            <w:pPr>
                              <w:spacing w:line="360" w:lineRule="auto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</w:tbl>
                    <w:p w14:paraId="7493AC2C" w14:textId="77777777" w:rsidR="0071077C" w:rsidRDefault="0071077C" w:rsidP="0071077C"/>
                  </w:txbxContent>
                </v:textbox>
              </v:shape>
            </w:pict>
          </mc:Fallback>
        </mc:AlternateContent>
      </w:r>
    </w:p>
    <w:p w14:paraId="373C6660" w14:textId="77777777" w:rsidR="0071077C" w:rsidRDefault="0071077C" w:rsidP="0071077C"/>
    <w:p w14:paraId="2330538F" w14:textId="77777777" w:rsidR="0071077C" w:rsidRDefault="0071077C" w:rsidP="0071077C"/>
    <w:p w14:paraId="100250E5" w14:textId="77777777" w:rsidR="0071077C" w:rsidRDefault="0071077C" w:rsidP="0071077C"/>
    <w:p w14:paraId="43E620A8" w14:textId="77777777" w:rsidR="0071077C" w:rsidRDefault="0071077C" w:rsidP="0071077C"/>
    <w:p w14:paraId="6E7FA119" w14:textId="77777777" w:rsidR="0071077C" w:rsidRDefault="0071077C" w:rsidP="0071077C"/>
    <w:p w14:paraId="38E57637" w14:textId="77777777" w:rsidR="0071077C" w:rsidRDefault="0071077C" w:rsidP="0071077C"/>
    <w:p w14:paraId="5B7D7802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Viettay">
    <w:altName w:val="Calibri"/>
    <w:charset w:val="00"/>
    <w:family w:val="auto"/>
    <w:pitch w:val="variable"/>
    <w:sig w:usb0="00000003" w:usb1="00000000" w:usb2="00000000" w:usb3="00000000" w:csb0="00000001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077C"/>
    <w:rsid w:val="00235CDF"/>
    <w:rsid w:val="003E3903"/>
    <w:rsid w:val="007107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F09A9F"/>
  <w15:chartTrackingRefBased/>
  <w15:docId w15:val="{3ACDFAFF-FC76-4962-9B93-7CCA8F546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1077C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1077C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71077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GB"/>
    </w:rPr>
  </w:style>
  <w:style w:type="character" w:customStyle="1" w:styleId="ListParagraphChar">
    <w:name w:val="List Paragraph Char"/>
    <w:link w:val="ListParagraph"/>
    <w:uiPriority w:val="34"/>
    <w:rsid w:val="0071077C"/>
    <w:rPr>
      <w:rFonts w:ascii="Calibri" w:eastAsia="Calibri" w:hAnsi="Calibri" w:cs="Times New Roman"/>
      <w:sz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11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8.bin"/><Relationship Id="rId50" Type="http://schemas.openxmlformats.org/officeDocument/2006/relationships/image" Target="media/image17.wmf"/><Relationship Id="rId55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image" Target="media/image8.png"/><Relationship Id="rId33" Type="http://schemas.openxmlformats.org/officeDocument/2006/relationships/oleObject" Target="embeddings/oleObject18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7.bin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2.bin"/><Relationship Id="rId54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4.bin"/><Relationship Id="rId32" Type="http://schemas.openxmlformats.org/officeDocument/2006/relationships/image" Target="media/image12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6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3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5.bin"/><Relationship Id="rId10" Type="http://schemas.openxmlformats.org/officeDocument/2006/relationships/image" Target="media/image4.wmf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5.bin"/><Relationship Id="rId52" Type="http://schemas.openxmlformats.org/officeDocument/2006/relationships/image" Target="media/image18.wmf"/><Relationship Id="rId6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oleObject" Target="embeddings/oleObject31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0</Words>
  <Characters>118</Characters>
  <Application>Microsoft Office Word</Application>
  <DocSecurity>0</DocSecurity>
  <Lines>1</Lines>
  <Paragraphs>1</Paragraphs>
  <ScaleCrop>false</ScaleCrop>
  <Company/>
  <LinksUpToDate>false</LinksUpToDate>
  <CharactersWithSpaces>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22T14:22:00Z</dcterms:created>
  <dcterms:modified xsi:type="dcterms:W3CDTF">2021-06-22T14:23:00Z</dcterms:modified>
</cp:coreProperties>
</file>